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2EE7" w:rsidRPr="00713F8A" w:rsidRDefault="00FF2EE7" w:rsidP="00FF2EE7">
      <w:pPr>
        <w:jc w:val="center"/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Самостоятельная работа </w:t>
      </w:r>
    </w:p>
    <w:p w:rsidR="00FF2EE7" w:rsidRPr="00713F8A" w:rsidRDefault="00FF2EE7" w:rsidP="00FF2EE7">
      <w:pPr>
        <w:jc w:val="center"/>
        <w:rPr>
          <w:rFonts w:ascii="Cambria Math" w:hAnsi="Cambria Math"/>
        </w:rPr>
      </w:pPr>
      <w:r w:rsidRPr="00713F8A">
        <w:rPr>
          <w:rFonts w:ascii="Cambria Math" w:hAnsi="Cambria Math"/>
        </w:rPr>
        <w:t>Функции</w:t>
      </w:r>
    </w:p>
    <w:p w:rsidR="00FF2EE7" w:rsidRPr="00713F8A" w:rsidRDefault="00FF2EE7" w:rsidP="00FF2EE7">
      <w:pPr>
        <w:jc w:val="center"/>
        <w:rPr>
          <w:rFonts w:ascii="Cambria Math" w:hAnsi="Cambria Math"/>
        </w:rPr>
      </w:pPr>
      <w:r w:rsidRPr="00713F8A">
        <w:rPr>
          <w:rFonts w:ascii="Cambria Math" w:hAnsi="Cambria Math"/>
        </w:rPr>
        <w:t>Вариант I</w:t>
      </w:r>
    </w:p>
    <w:p w:rsidR="00FF2EE7" w:rsidRPr="00713F8A" w:rsidRDefault="00FF2EE7">
      <w:pPr>
        <w:rPr>
          <w:rFonts w:ascii="Cambria Math" w:hAnsi="Cambria Math"/>
        </w:rPr>
      </w:pPr>
      <w:r w:rsidRPr="00713F8A">
        <w:rPr>
          <w:rFonts w:ascii="Cambria Math" w:hAnsi="Cambria Math"/>
          <w:noProof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05923FD4" wp14:editId="56A74BD5">
                <wp:simplePos x="0" y="0"/>
                <wp:positionH relativeFrom="column">
                  <wp:posOffset>3800475</wp:posOffset>
                </wp:positionH>
                <wp:positionV relativeFrom="paragraph">
                  <wp:posOffset>28575</wp:posOffset>
                </wp:positionV>
                <wp:extent cx="2924175" cy="1600200"/>
                <wp:effectExtent l="0" t="0" r="0" b="19050"/>
                <wp:wrapThrough wrapText="bothSides">
                  <wp:wrapPolygon edited="0">
                    <wp:start x="10694" y="0"/>
                    <wp:lineTo x="1970" y="2314"/>
                    <wp:lineTo x="844" y="2829"/>
                    <wp:lineTo x="844" y="8229"/>
                    <wp:lineTo x="281" y="9514"/>
                    <wp:lineTo x="281" y="10543"/>
                    <wp:lineTo x="844" y="12343"/>
                    <wp:lineTo x="844" y="19800"/>
                    <wp:lineTo x="2392" y="20571"/>
                    <wp:lineTo x="10835" y="21600"/>
                    <wp:lineTo x="11398" y="21600"/>
                    <wp:lineTo x="11961" y="21600"/>
                    <wp:lineTo x="11961" y="20571"/>
                    <wp:lineTo x="18856" y="20571"/>
                    <wp:lineTo x="20685" y="19800"/>
                    <wp:lineTo x="20685" y="12343"/>
                    <wp:lineTo x="21389" y="9514"/>
                    <wp:lineTo x="21248" y="8229"/>
                    <wp:lineTo x="20404" y="4114"/>
                    <wp:lineTo x="20685" y="2829"/>
                    <wp:lineTo x="11539" y="0"/>
                    <wp:lineTo x="10694" y="0"/>
                  </wp:wrapPolygon>
                </wp:wrapThrough>
                <wp:docPr id="92" name="Полотно 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Line 4"/>
                        <wps:cNvCnPr/>
                        <wps:spPr bwMode="auto">
                          <a:xfrm>
                            <a:off x="142875" y="1457325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5"/>
                        <wps:cNvCnPr/>
                        <wps:spPr bwMode="auto">
                          <a:xfrm>
                            <a:off x="142875" y="1333500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"/>
                        <wps:cNvCnPr/>
                        <wps:spPr bwMode="auto">
                          <a:xfrm>
                            <a:off x="142875" y="1209675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"/>
                        <wps:cNvCnPr/>
                        <wps:spPr bwMode="auto">
                          <a:xfrm>
                            <a:off x="142875" y="1085850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/>
                        <wps:spPr bwMode="auto">
                          <a:xfrm>
                            <a:off x="142875" y="962025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/>
                        <wps:spPr bwMode="auto">
                          <a:xfrm>
                            <a:off x="142875" y="838200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"/>
                        <wps:cNvCnPr/>
                        <wps:spPr bwMode="auto">
                          <a:xfrm>
                            <a:off x="142875" y="581025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"/>
                        <wps:cNvCnPr/>
                        <wps:spPr bwMode="auto">
                          <a:xfrm>
                            <a:off x="142875" y="457200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"/>
                        <wps:cNvCnPr/>
                        <wps:spPr bwMode="auto">
                          <a:xfrm>
                            <a:off x="142875" y="333375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/>
                        <wps:spPr bwMode="auto">
                          <a:xfrm>
                            <a:off x="142875" y="209550"/>
                            <a:ext cx="2571750" cy="0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/>
                        <wps:spPr bwMode="auto">
                          <a:xfrm>
                            <a:off x="142875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5"/>
                        <wps:cNvCnPr/>
                        <wps:spPr bwMode="auto">
                          <a:xfrm>
                            <a:off x="285750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6"/>
                        <wps:cNvCnPr/>
                        <wps:spPr bwMode="auto">
                          <a:xfrm>
                            <a:off x="428625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7"/>
                        <wps:cNvCnPr/>
                        <wps:spPr bwMode="auto">
                          <a:xfrm>
                            <a:off x="571500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8"/>
                        <wps:cNvCnPr/>
                        <wps:spPr bwMode="auto">
                          <a:xfrm>
                            <a:off x="714375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9"/>
                        <wps:cNvCnPr/>
                        <wps:spPr bwMode="auto">
                          <a:xfrm>
                            <a:off x="857250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0"/>
                        <wps:cNvCnPr/>
                        <wps:spPr bwMode="auto">
                          <a:xfrm>
                            <a:off x="1000125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1"/>
                        <wps:cNvCnPr/>
                        <wps:spPr bwMode="auto">
                          <a:xfrm>
                            <a:off x="1143000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2"/>
                        <wps:cNvCnPr/>
                        <wps:spPr bwMode="auto">
                          <a:xfrm>
                            <a:off x="1285875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3"/>
                        <wps:cNvCnPr/>
                        <wps:spPr bwMode="auto">
                          <a:xfrm>
                            <a:off x="1576070" y="352425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4"/>
                        <wps:cNvCnPr/>
                        <wps:spPr bwMode="auto">
                          <a:xfrm>
                            <a:off x="1714500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5"/>
                        <wps:cNvCnPr/>
                        <wps:spPr bwMode="auto">
                          <a:xfrm>
                            <a:off x="1857375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6"/>
                        <wps:cNvCnPr/>
                        <wps:spPr bwMode="auto">
                          <a:xfrm>
                            <a:off x="2000250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7"/>
                        <wps:cNvCnPr/>
                        <wps:spPr bwMode="auto">
                          <a:xfrm>
                            <a:off x="2143125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8"/>
                        <wps:cNvCnPr/>
                        <wps:spPr bwMode="auto">
                          <a:xfrm>
                            <a:off x="2286000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9"/>
                        <wps:cNvCnPr/>
                        <wps:spPr bwMode="auto">
                          <a:xfrm>
                            <a:off x="2428875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0"/>
                        <wps:cNvCnPr/>
                        <wps:spPr bwMode="auto">
                          <a:xfrm>
                            <a:off x="2571750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1"/>
                        <wps:cNvCnPr/>
                        <wps:spPr bwMode="auto">
                          <a:xfrm>
                            <a:off x="2714625" y="209550"/>
                            <a:ext cx="0" cy="1247775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2"/>
                        <wps:cNvCnPr/>
                        <wps:spPr bwMode="auto">
                          <a:xfrm>
                            <a:off x="47625" y="704850"/>
                            <a:ext cx="276225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Freeform 33"/>
                        <wps:cNvSpPr>
                          <a:spLocks/>
                        </wps:cNvSpPr>
                        <wps:spPr bwMode="auto">
                          <a:xfrm>
                            <a:off x="2809875" y="676275"/>
                            <a:ext cx="66675" cy="57150"/>
                          </a:xfrm>
                          <a:custGeom>
                            <a:avLst/>
                            <a:gdLst>
                              <a:gd name="T0" fmla="*/ 7 w 7"/>
                              <a:gd name="T1" fmla="*/ 3 h 6"/>
                              <a:gd name="T2" fmla="*/ 0 w 7"/>
                              <a:gd name="T3" fmla="*/ 6 h 6"/>
                              <a:gd name="T4" fmla="*/ 0 w 7"/>
                              <a:gd name="T5" fmla="*/ 0 h 6"/>
                              <a:gd name="T6" fmla="*/ 7 w 7"/>
                              <a:gd name="T7" fmla="*/ 3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" h="6">
                                <a:moveTo>
                                  <a:pt x="7" y="3"/>
                                </a:move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lnTo>
                                  <a:pt x="7" y="3"/>
                                </a:lnTo>
                              </a:path>
                            </a:pathLst>
                          </a:custGeom>
                          <a:noFill/>
                          <a:ln w="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34"/>
                        <wps:cNvCnPr/>
                        <wps:spPr bwMode="auto">
                          <a:xfrm flipV="1">
                            <a:off x="157162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1552575" y="7334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3" name="Line 36"/>
                        <wps:cNvCnPr/>
                        <wps:spPr bwMode="auto">
                          <a:xfrm flipV="1">
                            <a:off x="1714500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1695450" y="7334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5" name="Line 38"/>
                        <wps:cNvCnPr/>
                        <wps:spPr bwMode="auto">
                          <a:xfrm flipV="1">
                            <a:off x="185737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1838325" y="7334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7" name="Line 40"/>
                        <wps:cNvCnPr/>
                        <wps:spPr bwMode="auto">
                          <a:xfrm flipV="1">
                            <a:off x="2000250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1981200" y="7334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39" name="Line 42"/>
                        <wps:cNvCnPr/>
                        <wps:spPr bwMode="auto">
                          <a:xfrm flipV="1">
                            <a:off x="214312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2124075" y="7334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1" name="Line 44"/>
                        <wps:cNvCnPr/>
                        <wps:spPr bwMode="auto">
                          <a:xfrm flipV="1">
                            <a:off x="2286000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2266950" y="7334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" name="Line 46"/>
                        <wps:cNvCnPr/>
                        <wps:spPr bwMode="auto">
                          <a:xfrm flipV="1">
                            <a:off x="242887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2409825" y="7334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" name="Line 48"/>
                        <wps:cNvCnPr/>
                        <wps:spPr bwMode="auto">
                          <a:xfrm flipV="1">
                            <a:off x="2571750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2552700" y="7334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" name="Line 50"/>
                        <wps:cNvCnPr/>
                        <wps:spPr bwMode="auto">
                          <a:xfrm flipV="1">
                            <a:off x="271462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2695575" y="7334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9" name="Line 52"/>
                        <wps:cNvCnPr/>
                        <wps:spPr bwMode="auto">
                          <a:xfrm flipV="1">
                            <a:off x="128587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1257300" y="7334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1" name="Line 54"/>
                        <wps:cNvCnPr/>
                        <wps:spPr bwMode="auto">
                          <a:xfrm flipV="1">
                            <a:off x="1143000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114425" y="7334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3" name="Line 56"/>
                        <wps:cNvCnPr/>
                        <wps:spPr bwMode="auto">
                          <a:xfrm flipV="1">
                            <a:off x="100012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971550" y="7334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" name="Line 58"/>
                        <wps:cNvCnPr/>
                        <wps:spPr bwMode="auto">
                          <a:xfrm flipV="1">
                            <a:off x="857250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828675" y="7334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7" name="Line 60"/>
                        <wps:cNvCnPr/>
                        <wps:spPr bwMode="auto">
                          <a:xfrm flipV="1">
                            <a:off x="71437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685800" y="7334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9" name="Line 62"/>
                        <wps:cNvCnPr/>
                        <wps:spPr bwMode="auto">
                          <a:xfrm flipV="1">
                            <a:off x="571500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542925" y="7334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1" name="Line 64"/>
                        <wps:cNvCnPr/>
                        <wps:spPr bwMode="auto">
                          <a:xfrm flipV="1">
                            <a:off x="42862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400050" y="7334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3" name="Line 66"/>
                        <wps:cNvCnPr/>
                        <wps:spPr bwMode="auto">
                          <a:xfrm flipV="1">
                            <a:off x="285750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257175" y="7334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5" name="Line 68"/>
                        <wps:cNvCnPr/>
                        <wps:spPr bwMode="auto">
                          <a:xfrm flipV="1">
                            <a:off x="142875" y="685800"/>
                            <a:ext cx="0" cy="3810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14300" y="7334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67" name="Line 70"/>
                        <wps:cNvCnPr/>
                        <wps:spPr bwMode="auto">
                          <a:xfrm>
                            <a:off x="1428750" y="123825"/>
                            <a:ext cx="0" cy="142875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Freeform 71"/>
                        <wps:cNvSpPr>
                          <a:spLocks/>
                        </wps:cNvSpPr>
                        <wps:spPr bwMode="auto">
                          <a:xfrm>
                            <a:off x="1400175" y="47625"/>
                            <a:ext cx="57150" cy="66675"/>
                          </a:xfrm>
                          <a:custGeom>
                            <a:avLst/>
                            <a:gdLst>
                              <a:gd name="T0" fmla="*/ 3 w 6"/>
                              <a:gd name="T1" fmla="*/ 0 h 7"/>
                              <a:gd name="T2" fmla="*/ 0 w 6"/>
                              <a:gd name="T3" fmla="*/ 7 h 7"/>
                              <a:gd name="T4" fmla="*/ 6 w 6"/>
                              <a:gd name="T5" fmla="*/ 7 h 7"/>
                              <a:gd name="T6" fmla="*/ 3 w 6"/>
                              <a:gd name="T7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" h="7">
                                <a:moveTo>
                                  <a:pt x="3" y="0"/>
                                </a:moveTo>
                                <a:lnTo>
                                  <a:pt x="0" y="7"/>
                                </a:lnTo>
                                <a:lnTo>
                                  <a:pt x="6" y="7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Line 72"/>
                        <wps:cNvCnPr/>
                        <wps:spPr bwMode="auto">
                          <a:xfrm flipH="1">
                            <a:off x="1409700" y="581025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1352550" y="5429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1" name="Line 74"/>
                        <wps:cNvCnPr/>
                        <wps:spPr bwMode="auto">
                          <a:xfrm flipH="1">
                            <a:off x="1409700" y="457200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1352550" y="419100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3" name="Line 76"/>
                        <wps:cNvCnPr/>
                        <wps:spPr bwMode="auto">
                          <a:xfrm flipH="1">
                            <a:off x="1409700" y="333375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1352550" y="29527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5" name="Line 78"/>
                        <wps:cNvCnPr/>
                        <wps:spPr bwMode="auto">
                          <a:xfrm flipH="1">
                            <a:off x="1409700" y="209550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1352550" y="171450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7" name="Line 80"/>
                        <wps:cNvCnPr/>
                        <wps:spPr bwMode="auto">
                          <a:xfrm flipH="1">
                            <a:off x="1409700" y="838200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1323975" y="800100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79" name="Line 82"/>
                        <wps:cNvCnPr/>
                        <wps:spPr bwMode="auto">
                          <a:xfrm flipH="1">
                            <a:off x="1409700" y="962025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1323975" y="9239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1" name="Line 84"/>
                        <wps:cNvCnPr/>
                        <wps:spPr bwMode="auto">
                          <a:xfrm flipH="1">
                            <a:off x="1409700" y="1085850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1323975" y="1047750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3" name="Line 86"/>
                        <wps:cNvCnPr/>
                        <wps:spPr bwMode="auto">
                          <a:xfrm flipH="1">
                            <a:off x="1409700" y="1209675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1323975" y="117157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5" name="Line 88"/>
                        <wps:cNvCnPr/>
                        <wps:spPr bwMode="auto">
                          <a:xfrm flipH="1">
                            <a:off x="1409700" y="1333500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1323975" y="1295400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7" name="Line 90"/>
                        <wps:cNvCnPr/>
                        <wps:spPr bwMode="auto">
                          <a:xfrm flipH="1">
                            <a:off x="1409700" y="1457325"/>
                            <a:ext cx="38100" cy="0"/>
                          </a:xfrm>
                          <a:prstGeom prst="line">
                            <a:avLst/>
                          </a:prstGeom>
                          <a:noFill/>
                          <a:ln w="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Rectangle 91"/>
                        <wps:cNvSpPr>
                          <a:spLocks noChangeArrowheads="1"/>
                        </wps:cNvSpPr>
                        <wps:spPr bwMode="auto">
                          <a:xfrm>
                            <a:off x="1323975" y="1419225"/>
                            <a:ext cx="679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-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9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2809875" y="581025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0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1495425" y="0"/>
                            <a:ext cx="4254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2"/>
                                  <w:szCs w:val="12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1" name="Freeform 94"/>
                        <wps:cNvSpPr>
                          <a:spLocks/>
                        </wps:cNvSpPr>
                        <wps:spPr bwMode="auto">
                          <a:xfrm>
                            <a:off x="285750" y="240030"/>
                            <a:ext cx="2143125" cy="1083945"/>
                          </a:xfrm>
                          <a:custGeom>
                            <a:avLst/>
                            <a:gdLst>
                              <a:gd name="T0" fmla="*/ 0 w 3375"/>
                              <a:gd name="T1" fmla="*/ 1707 h 1707"/>
                              <a:gd name="T2" fmla="*/ 405 w 3375"/>
                              <a:gd name="T3" fmla="*/ 1005 h 1707"/>
                              <a:gd name="T4" fmla="*/ 900 w 3375"/>
                              <a:gd name="T5" fmla="*/ 1512 h 1707"/>
                              <a:gd name="T6" fmla="*/ 1305 w 3375"/>
                              <a:gd name="T7" fmla="*/ 762 h 1707"/>
                              <a:gd name="T8" fmla="*/ 1575 w 3375"/>
                              <a:gd name="T9" fmla="*/ 900 h 1707"/>
                              <a:gd name="T10" fmla="*/ 2062 w 3375"/>
                              <a:gd name="T11" fmla="*/ 687 h 1707"/>
                              <a:gd name="T12" fmla="*/ 2475 w 3375"/>
                              <a:gd name="T13" fmla="*/ 327 h 1707"/>
                              <a:gd name="T14" fmla="*/ 2737 w 3375"/>
                              <a:gd name="T15" fmla="*/ 132 h 1707"/>
                              <a:gd name="T16" fmla="*/ 3375 w 3375"/>
                              <a:gd name="T17" fmla="*/ 1122 h 17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3375" h="1707">
                                <a:moveTo>
                                  <a:pt x="0" y="1707"/>
                                </a:moveTo>
                                <a:cubicBezTo>
                                  <a:pt x="127" y="1372"/>
                                  <a:pt x="255" y="1037"/>
                                  <a:pt x="405" y="1005"/>
                                </a:cubicBezTo>
                                <a:cubicBezTo>
                                  <a:pt x="555" y="973"/>
                                  <a:pt x="750" y="1552"/>
                                  <a:pt x="900" y="1512"/>
                                </a:cubicBezTo>
                                <a:cubicBezTo>
                                  <a:pt x="1050" y="1472"/>
                                  <a:pt x="1193" y="864"/>
                                  <a:pt x="1305" y="762"/>
                                </a:cubicBezTo>
                                <a:cubicBezTo>
                                  <a:pt x="1417" y="660"/>
                                  <a:pt x="1449" y="912"/>
                                  <a:pt x="1575" y="900"/>
                                </a:cubicBezTo>
                                <a:cubicBezTo>
                                  <a:pt x="1701" y="888"/>
                                  <a:pt x="1912" y="782"/>
                                  <a:pt x="2062" y="687"/>
                                </a:cubicBezTo>
                                <a:cubicBezTo>
                                  <a:pt x="2212" y="592"/>
                                  <a:pt x="2363" y="419"/>
                                  <a:pt x="2475" y="327"/>
                                </a:cubicBezTo>
                                <a:cubicBezTo>
                                  <a:pt x="2587" y="235"/>
                                  <a:pt x="2587" y="0"/>
                                  <a:pt x="2737" y="132"/>
                                </a:cubicBezTo>
                                <a:cubicBezTo>
                                  <a:pt x="2887" y="264"/>
                                  <a:pt x="3269" y="957"/>
                                  <a:pt x="3375" y="1122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92" o:spid="_x0000_s1026" editas="canvas" style="position:absolute;margin-left:299.25pt;margin-top:2.25pt;width:230.25pt;height:126pt;z-index:-251657216" coordsize="29241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9241;height:16002;visibility:visible;mso-wrap-style:square">
                  <v:fill o:detectmouseclick="t"/>
                  <v:path o:connecttype="none"/>
                </v:shape>
                <v:line id="Line 4" o:spid="_x0000_s1028" style="position:absolute;visibility:visible;mso-wrap-style:square" from="1428,14573" to="27146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4ppMIAAADaAAAADwAAAGRycy9kb3ducmV2LnhtbERPTWvCQBC9C/6HZQRvZtNSrI2uEgqF&#10;ClJo0h68jdkxCc3Ohuw2Rn99NyD0NDze52x2g2lET52rLSt4iGIQxIXVNZcKvvK3xQqE88gaG8uk&#10;4EoOdtvpZIOJthf+pD7zpQgh7BJUUHnfJlK6oiKDLrItceDOtjPoA+xKqTu8hHDTyMc4XkqDNYeG&#10;Clt6raj4yX6Ngja3H4d+v/92z7en4+klTVf+Vio1nw3pGoSnwf+L7+53HebD+Mp45f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t4ppMIAAADaAAAADwAAAAAAAAAAAAAA&#10;AAChAgAAZHJzL2Rvd25yZXYueG1sUEsFBgAAAAAEAAQA+QAAAJADAAAAAA==&#10;" strokecolor="silver" strokeweight="42e-5mm"/>
                <v:line id="Line 5" o:spid="_x0000_s1029" style="position:absolute;visibility:visible;mso-wrap-style:square" from="1428,13335" to="27146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y308QAAADaAAAADwAAAGRycy9kb3ducmV2LnhtbESPT4vCMBTE74LfITxhb5oqi6vVKEUQ&#10;FJaF9c/B27N5tsXmpTSxdv30ZkHwOMzMb5j5sjWlaKh2hWUFw0EEgji1uuBMwWG/7k9AOI+ssbRM&#10;Cv7IwXLR7cwx1vbOv9TsfCYChF2MCnLvq1hKl+Zk0A1sRRy8i60N+iDrTOoa7wFuSjmKorE0WHBY&#10;yLGiVU7pdXczCqq9/fluttuj+3p8ns7TJJn4R6bUR69NZiA8tf4dfrU3WsEI/q+EG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DLfTxAAAANoAAAAPAAAAAAAAAAAA&#10;AAAAAKECAABkcnMvZG93bnJldi54bWxQSwUGAAAAAAQABAD5AAAAkgMAAAAA&#10;" strokecolor="silver" strokeweight="42e-5mm"/>
                <v:line id="Line 6" o:spid="_x0000_s1030" style="position:absolute;visibility:visible;mso-wrap-style:square" from="1428,12096" to="2714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ASSMUAAADaAAAADwAAAGRycy9kb3ducmV2LnhtbESPQWvCQBSE7wX/w/IEb3WjlmpjNhIE&#10;oUIpaNpDb8/sMwlm34bsNqb++m6h4HGYmW+YZDOYRvTUudqygtk0AkFcWF1zqeAj3z2uQDiPrLGx&#10;TAp+yMEmHT0kGGt75QP1R1+KAGEXo4LK+zaW0hUVGXRT2xIH72w7gz7IrpS6w2uAm0bOo+hZGqw5&#10;LFTY0rai4nL8Ngra3L6/9fv9p1venr5OL1m28rdSqcl4yNYgPA3+Hv5vv2oFC/i7Em6AT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ASSMUAAADaAAAADwAAAAAAAAAA&#10;AAAAAAChAgAAZHJzL2Rvd25yZXYueG1sUEsFBgAAAAAEAAQA+QAAAJMDAAAAAA==&#10;" strokecolor="silver" strokeweight="42e-5mm"/>
                <v:line id="Line 7" o:spid="_x0000_s1031" style="position:absolute;visibility:visible;mso-wrap-style:square" from="1428,10858" to="27146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mKPMQAAADaAAAADwAAAGRycy9kb3ducmV2LnhtbESPT4vCMBTE74LfITzBm6aK7Go1ShEW&#10;FGRh/XPw9myebbF5KU22Vj/9ZkHwOMzMb5jFqjWlaKh2hWUFo2EEgji1uuBMwfHwNZiCcB5ZY2mZ&#10;FDzIwWrZ7Sww1vbOP9TsfSYChF2MCnLvq1hKl+Zk0A1tRRy8q60N+iDrTOoa7wFuSjmOog9psOCw&#10;kGNF65zS2/7XKKgO9nvXbLcn9/mcnC+zJJn6Z6ZUv9cmcxCeWv8Ov9obrWAC/1fCDZ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qYo8xAAAANoAAAAPAAAAAAAAAAAA&#10;AAAAAKECAABkcnMvZG93bnJldi54bWxQSwUGAAAAAAQABAD5AAAAkgMAAAAA&#10;" strokecolor="silver" strokeweight="42e-5mm"/>
                <v:line id="Line 8" o:spid="_x0000_s1032" style="position:absolute;visibility:visible;mso-wrap-style:square" from="1428,9620" to="27146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Uvp8UAAADaAAAADwAAAGRycy9kb3ducmV2LnhtbESPQWvCQBSE7wX/w/IEb3Wj2GpjNhIE&#10;oUIpaNpDb8/sMwlm34bsNqb++m6h4HGYmW+YZDOYRvTUudqygtk0AkFcWF1zqeAj3z2uQDiPrLGx&#10;TAp+yMEmHT0kGGt75QP1R1+KAGEXo4LK+zaW0hUVGXRT2xIH72w7gz7IrpS6w2uAm0bOo+hZGqw5&#10;LFTY0rai4nL8Ngra3L6/9fv9p1veFl+nlyxb+Vup1GQ8ZGsQngZ/D/+3X7WCJ/i7Em6ATH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Uvp8UAAADaAAAADwAAAAAAAAAA&#10;AAAAAAChAgAAZHJzL2Rvd25yZXYueG1sUEsFBgAAAAAEAAQA+QAAAJMDAAAAAA==&#10;" strokecolor="silver" strokeweight="42e-5mm"/>
                <v:line id="Line 9" o:spid="_x0000_s1033" style="position:absolute;visibility:visible;mso-wrap-style:square" from="1428,8382" to="27146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ex0MQAAADaAAAADwAAAGRycy9kb3ducmV2LnhtbESPS4vCQBCE74L/YWhhbzpRxEfWUYIg&#10;KCyCr8PeejO9STDTEzJjzPrrdwTBY1FVX1GLVWtK0VDtCssKhoMIBHFqdcGZgvNp05+BcB5ZY2mZ&#10;FPyRg9Wy21lgrO2dD9QcfSYChF2MCnLvq1hKl+Zk0A1sRRy8X1sb9EHWmdQ13gPclHIURRNpsOCw&#10;kGNF65zS6/FmFFQnu/9qdruLmz7G3z/zJJn5R6bUR69NPkF4av07/GpvtYIJPK+EG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N7HQxAAAANoAAAAPAAAAAAAAAAAA&#10;AAAAAKECAABkcnMvZG93bnJldi54bWxQSwUGAAAAAAQABAD5AAAAkgMAAAAA&#10;" strokecolor="silver" strokeweight="42e-5mm"/>
                <v:line id="Line 10" o:spid="_x0000_s1034" style="position:absolute;visibility:visible;mso-wrap-style:square" from="1428,5810" to="27146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sUS8UAAADaAAAADwAAAGRycy9kb3ducmV2LnhtbESPQWvCQBSE74L/YXmCN7NpKcZGVwmF&#10;QgUpNGkP3p7ZZxKafRuy2xj99d2C0OMwM98wm91oWjFQ7xrLCh6iGARxaXXDlYLP4nWxAuE8ssbW&#10;Mim4koPddjrZYKrthT9oyH0lAoRdigpq77tUSlfWZNBFtiMO3tn2Bn2QfSV1j5cAN618jOOlNNhw&#10;WKixo5eayu/8xyjoCvt+GPb7L5fcno6n5yxb+Vul1Hw2ZmsQnkb/H76337SCBP6uhBs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sUS8UAAADaAAAADwAAAAAAAAAA&#10;AAAAAAChAgAAZHJzL2Rvd25yZXYueG1sUEsFBgAAAAAEAAQA+QAAAJMDAAAAAA==&#10;" strokecolor="silver" strokeweight="42e-5mm"/>
                <v:line id="Line 11" o:spid="_x0000_s1035" style="position:absolute;visibility:visible;mso-wrap-style:square" from="1428,4572" to="27146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SAOcIAAADaAAAADwAAAGRycy9kb3ducmV2LnhtbERPTWvCQBC9F/wPywi9NRtLaTW6ShAK&#10;BkqhRg/exuyYBLOzIbvGNL++eyh4fLzv1WYwjeipc7VlBbMoBkFcWF1zqeCQf77MQTiPrLGxTAp+&#10;ycFmPXlaYaLtnX+o3/tShBB2CSqovG8TKV1RkUEX2ZY4cBfbGfQBdqXUHd5DuGnkaxy/S4M1h4YK&#10;W9pWVFz3N6Ogze33V59lR/cxvp3OizSd+7FU6nk6pEsQngb/EP+7d1pB2BquhBs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+SAOcIAAADaAAAADwAAAAAAAAAAAAAA&#10;AAChAgAAZHJzL2Rvd25yZXYueG1sUEsFBgAAAAAEAAQA+QAAAJADAAAAAA==&#10;" strokecolor="silver" strokeweight="42e-5mm"/>
                <v:line id="Line 12" o:spid="_x0000_s1036" style="position:absolute;visibility:visible;mso-wrap-style:square" from="1428,3333" to="27146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glosUAAADaAAAADwAAAGRycy9kb3ducmV2LnhtbESPzWrDMBCE74W8g9hCb43cUJrYsWxM&#10;INBAKeTvkNvG2tqm1spYquPm6atCIMdhZr5h0nw0rRiod41lBS/TCARxaXXDlYLDfv28AOE8ssbW&#10;Min4JQd5NnlIMdH2wlsadr4SAcIuQQW1910ipStrMuimtiMO3pftDfog+0rqHi8Bblo5i6I3abDh&#10;sFBjR6uayu/dj1HQ7e3nx7DZHN38+no6x0Wx8NdKqafHsViC8DT6e/jWftcKYvi/Em6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glosUAAADaAAAADwAAAAAAAAAA&#10;AAAAAAChAgAAZHJzL2Rvd25yZXYueG1sUEsFBgAAAAAEAAQA+QAAAJMDAAAAAA==&#10;" strokecolor="silver" strokeweight="42e-5mm"/>
                <v:line id="Line 13" o:spid="_x0000_s1037" style="position:absolute;visibility:visible;mso-wrap-style:square" from="1428,2095" to="27146,2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qZ5MYAAADbAAAADwAAAGRycy9kb3ducmV2LnhtbESPQWvCQBCF7wX/wzJCb3WjFE2jqwRB&#10;qFAKanvobcxOk9DsbMhuY+qvdw4FbzO8N+99s9oMrlE9daH2bGA6SUARF97WXBr4OO2eUlAhIlts&#10;PJOBPwqwWY8eVphZf+ED9cdYKgnhkKGBKsY20zoUFTkME98Si/btO4dR1q7UtsOLhLtGz5Jkrh3W&#10;LA0VtrStqPg5/joD7cm/v/X7/WdYXJ+/zi95nsZraczjeMiXoCIN8W7+v361gi/08osMoN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KmeTGAAAA2wAAAA8AAAAAAAAA&#10;AAAAAAAAoQIAAGRycy9kb3ducmV2LnhtbFBLBQYAAAAABAAEAPkAAACUAwAAAAA=&#10;" strokecolor="silver" strokeweight="42e-5mm"/>
                <v:line id="Line 14" o:spid="_x0000_s1038" style="position:absolute;visibility:visible;mso-wrap-style:square" from="1428,2095" to="1428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Y8f8IAAADbAAAADwAAAGRycy9kb3ducmV2LnhtbERPS4vCMBC+C/6HMII3TV3E1a5RirCg&#10;IML6OOxttplti82kNLFWf70RBG/z8T1nvmxNKRqqXWFZwWgYgSBOrS44U3A8fA+mIJxH1lhaJgU3&#10;crBcdDtzjLW98g81e5+JEMIuRgW591UspUtzMuiGtiIO3L+tDfoA60zqGq8h3JTyI4om0mDBoSHH&#10;ilY5pef9xSioDna3bTabk/u8j3//Zkky9fdMqX6vTb5AeGr9W/xyr3WYP4LnL+E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MY8f8IAAADbAAAADwAAAAAAAAAAAAAA&#10;AAChAgAAZHJzL2Rvd25yZXYueG1sUEsFBgAAAAAEAAQA+QAAAJADAAAAAA==&#10;" strokecolor="silver" strokeweight="42e-5mm"/>
                <v:line id="Line 15" o:spid="_x0000_s1039" style="position:absolute;visibility:visible;mso-wrap-style:square" from="2857,2095" to="2857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SiCMMAAADbAAAADwAAAGRycy9kb3ducmV2LnhtbERPTWvCQBC9C/6HZQRvuqlITVNXCYVC&#10;AyKo7aG3aXaahGZnQ3abxPz6riD0No/3Odv9YGrRUesqywoelhEI4tzqigsF75fXRQzCeWSNtWVS&#10;cCUH+910ssVE255P1J19IUIIuwQVlN43iZQuL8mgW9qGOHDftjXoA2wLqVvsQ7ip5SqKHqXBikND&#10;iQ29lJT/nH+NguZij4cuyz7cZlx/fj2laezHQqn5bEifQXga/L/47n7TYf4Kbr+EA+Tu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UogjDAAAA2wAAAA8AAAAAAAAAAAAA&#10;AAAAoQIAAGRycy9kb3ducmV2LnhtbFBLBQYAAAAABAAEAPkAAACRAwAAAAA=&#10;" strokecolor="silver" strokeweight="42e-5mm"/>
                <v:line id="Line 16" o:spid="_x0000_s1040" style="position:absolute;visibility:visible;mso-wrap-style:square" from="4286,2095" to="4286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gHk8MAAADbAAAADwAAAGRycy9kb3ducmV2LnhtbERPS2vCQBC+C/0Pywi96cZWfKSuEgoF&#10;BRF8HbxNs9MkNDsbsmuM/npXELzNx/ec2aI1pWiodoVlBYN+BII4tbrgTMFh/9ObgHAeWWNpmRRc&#10;ycFi/taZYazthbfU7HwmQgi7GBXk3lexlC7NyaDr24o4cH+2NugDrDOpa7yEcFPKjygaSYMFh4Yc&#10;K/rOKf3fnY2Cam8362a1OrrxbXj6nSbJxN8ypd67bfIFwlPrX+Kne6nD/E94/BIO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YB5PDAAAA2wAAAA8AAAAAAAAAAAAA&#10;AAAAoQIAAGRycy9kb3ducmV2LnhtbFBLBQYAAAAABAAEAPkAAACRAwAAAAA=&#10;" strokecolor="silver" strokeweight="42e-5mm"/>
                <v:line id="Line 17" o:spid="_x0000_s1041" style="position:absolute;visibility:visible;mso-wrap-style:square" from="5715,2095" to="5715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Gf58MAAADbAAAADwAAAGRycy9kb3ducmV2LnhtbERPTWvCQBC9C/6HZYTedNMimqauEgpC&#10;A0VQ20Nv0+w0Cc3OhuyapPn1riD0No/3OZvdYGrRUesqywoeFxEI4tzqigsFH+f9PAbhPLLG2jIp&#10;+CMHu+10ssFE256P1J18IUIIuwQVlN43iZQuL8mgW9iGOHA/tjXoA2wLqVvsQ7ip5VMUraTBikND&#10;iQ29lpT/ni5GQXO2h/cuyz7delx+fT+naezHQqmH2ZC+gPA0+H/x3f2mw/wl3H4JB8jt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xn+fDAAAA2wAAAA8AAAAAAAAAAAAA&#10;AAAAoQIAAGRycy9kb3ducmV2LnhtbFBLBQYAAAAABAAEAPkAAACRAwAAAAA=&#10;" strokecolor="silver" strokeweight="42e-5mm"/>
                <v:line id="Line 18" o:spid="_x0000_s1042" style="position:absolute;visibility:visible;mso-wrap-style:square" from="7143,2095" to="7143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06fMIAAADbAAAADwAAAGRycy9kb3ducmV2LnhtbERPS2vCQBC+C/0Pywi96cZSX6mrhEJB&#10;QQRfB2/T7DQJzc6G7Bqjv94VBG/z8T1ntmhNKRqqXWFZwaAfgSBOrS44U3DY//QmIJxH1lhaJgVX&#10;crCYv3VmGGt74S01O5+JEMIuRgW591UspUtzMuj6tiIO3J+tDfoA60zqGi8h3JTyI4pG0mDBoSHH&#10;ir5zSv93Z6Og2tvNulmtjm58+zz9TpNk4m+ZUu/dNvkC4an1L/HTvdRh/hAev4QD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/06fMIAAADbAAAADwAAAAAAAAAAAAAA&#10;AAChAgAAZHJzL2Rvd25yZXYueG1sUEsFBgAAAAAEAAQA+QAAAJADAAAAAA==&#10;" strokecolor="silver" strokeweight="42e-5mm"/>
                <v:line id="Line 19" o:spid="_x0000_s1043" style="position:absolute;visibility:visible;mso-wrap-style:square" from="8572,2095" to="8572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+kC8IAAADbAAAADwAAAGRycy9kb3ducmV2LnhtbERPS4vCMBC+C/6HMMLeNFXER9coRRAU&#10;FsHXYW+zzWxbbCalibXrr98Igrf5+J6zWLWmFA3VrrCsYDiIQBCnVhecKTifNv0ZCOeRNZaWScEf&#10;OVgtu50Fxtre+UDN0WcihLCLUUHufRVL6dKcDLqBrYgD92trgz7AOpO6xnsIN6UcRdFEGiw4NORY&#10;0Tqn9Hq8GQXVye6/mt3u4qaP8ffPPElm/pEp9dFrk08Qnlr/Fr/cWx3mT+D5SzhAL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+kC8IAAADbAAAADwAAAAAAAAAAAAAA&#10;AAChAgAAZHJzL2Rvd25yZXYueG1sUEsFBgAAAAAEAAQA+QAAAJADAAAAAA==&#10;" strokecolor="silver" strokeweight="42e-5mm"/>
                <v:line id="Line 20" o:spid="_x0000_s1044" style="position:absolute;visibility:visible;mso-wrap-style:square" from="10001,2095" to="10001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MBkMIAAADbAAAADwAAAGRycy9kb3ducmV2LnhtbERPS4vCMBC+C/6HMII3TXcRdatRyoKg&#10;IAs+9uBtbMa2bDMpTazVX78RBG/z8T1nvmxNKRqqXWFZwccwAkGcWl1wpuB4WA2mIJxH1lhaJgV3&#10;crBcdDtzjLW98Y6avc9ECGEXo4Lc+yqW0qU5GXRDWxEH7mJrgz7AOpO6xlsIN6X8jKKxNFhwaMix&#10;ou+c0r/91SioDvZn22w2v27yGJ3OX0ky9Y9MqX6vTWYgPLX+LX651zrMn8Dzl3C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GMBkMIAAADbAAAADwAAAAAAAAAAAAAA&#10;AAChAgAAZHJzL2Rvd25yZXYueG1sUEsFBgAAAAAEAAQA+QAAAJADAAAAAA==&#10;" strokecolor="silver" strokeweight="42e-5mm"/>
                <v:line id="Line 21" o:spid="_x0000_s1045" style="position:absolute;visibility:visible;mso-wrap-style:square" from="11430,2095" to="11430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yV4sYAAADbAAAADwAAAGRycy9kb3ducmV2LnhtbESPQWvCQBCF7wX/wzJCb3WjFE2jqwRB&#10;qFAKanvobcxOk9DsbMhuY+qvdw4FbzO8N+99s9oMrlE9daH2bGA6SUARF97WXBr4OO2eUlAhIlts&#10;PJOBPwqwWY8eVphZf+ED9cdYKgnhkKGBKsY20zoUFTkME98Si/btO4dR1q7UtsOLhLtGz5Jkrh3W&#10;LA0VtrStqPg5/joD7cm/v/X7/WdYXJ+/zi95nsZraczjeMiXoCIN8W7+v361gi+w8osMoN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8leLGAAAA2wAAAA8AAAAAAAAA&#10;AAAAAAAAoQIAAGRycy9kb3ducmV2LnhtbFBLBQYAAAAABAAEAPkAAACUAwAAAAA=&#10;" strokecolor="silver" strokeweight="42e-5mm"/>
                <v:line id="Line 22" o:spid="_x0000_s1046" style="position:absolute;visibility:visible;mso-wrap-style:square" from="12858,2095" to="12858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AwecMAAADbAAAADwAAAGRycy9kb3ducmV2LnhtbERPS2vCQBC+F/wPyxR6q5tKqSZmE4Ig&#10;VCgFXwdvY3aahGZnQ3YbU399tyB4m4/vOWk+mlYM1LvGsoKXaQSCuLS64UrBYb9+XoBwHllja5kU&#10;/JKDPJs8pJhoe+EtDTtfiRDCLkEFtfddIqUrazLoprYjDtyX7Q36APtK6h4vIdy0chZFb9Jgw6Gh&#10;xo5WNZXfux+joNvbz49hszm6+fX1dI6LYuGvlVJPj2OxBOFp9Hfxzf2uw/wY/n8JB8j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wMHnDAAAA2wAAAA8AAAAAAAAAAAAA&#10;AAAAoQIAAGRycy9kb3ducmV2LnhtbFBLBQYAAAAABAAEAPkAAACRAwAAAAA=&#10;" strokecolor="silver" strokeweight="42e-5mm"/>
                <v:line id="Line 23" o:spid="_x0000_s1047" style="position:absolute;visibility:visible;mso-wrap-style:square" from="15760,3524" to="15760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ZTWcEAAADbAAAADwAAAGRycy9kb3ducmV2LnhtbERPy4rCMBTdD/gP4QruxlSRGa1GKYKg&#10;IML4WLi7Nte22NyUJtbq108WgsvDec8WrSlFQ7UrLCsY9CMQxKnVBWcKjofV9xiE88gaS8uk4EkO&#10;FvPO1wxjbR/8R83eZyKEsItRQe59FUvp0pwMur6tiAN3tbVBH2CdSV3jI4SbUg6j6EcaLDg05FjR&#10;Mqf0tr8bBdXB7rbNZnNyv6/R+TJJkrF/ZUr1um0yBeGp9R/x273WCoZhffgSfoC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5lNZwQAAANsAAAAPAAAAAAAAAAAAAAAA&#10;AKECAABkcnMvZG93bnJldi54bWxQSwUGAAAAAAQABAD5AAAAjwMAAAAA&#10;" strokecolor="silver" strokeweight="42e-5mm"/>
                <v:line id="Line 24" o:spid="_x0000_s1048" style="position:absolute;visibility:visible;mso-wrap-style:square" from="17145,2095" to="17145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r2wsQAAADbAAAADwAAAGRycy9kb3ducmV2LnhtbESPQYvCMBSE74L/ITzBm6aKrG41ShEE&#10;hUVQdw97ezbPtti8lCbWrr9+Iwgeh5n5hlmsWlOKhmpXWFYwGkYgiFOrC84UfJ82gxkI55E1lpZJ&#10;wR85WC27nQXG2t75QM3RZyJA2MWoIPe+iqV0aU4G3dBWxMG72NqgD7LOpK7xHuCmlOMo+pAGCw4L&#10;OVa0zim9Hm9GQXWy+69mt/tx08fk9/yZJDP/yJTq99pkDsJT69/hV3urFYxH8PwSf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qvbCxAAAANsAAAAPAAAAAAAAAAAA&#10;AAAAAKECAABkcnMvZG93bnJldi54bWxQSwUGAAAAAAQABAD5AAAAkgMAAAAA&#10;" strokecolor="silver" strokeweight="42e-5mm"/>
                <v:line id="Line 25" o:spid="_x0000_s1049" style="position:absolute;visibility:visible;mso-wrap-style:square" from="18573,2095" to="18573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hotcUAAADbAAAADwAAAGRycy9kb3ducmV2LnhtbESPT2vCQBTE74V+h+UVequbhuKf6Cqh&#10;UFAogkYP3p7ZZxKafRuya0z99K4geBxm5jfMbNGbWnTUusqygs9BBII4t7riQsEu+/kYg3AeWWNt&#10;mRT8k4PF/PVlhom2F95Qt/WFCBB2CSoovW8SKV1ekkE3sA1x8E62NeiDbAupW7wEuKllHEVDabDi&#10;sFBiQ98l5X/bs1HQZHb9261Weze6fh2OkzQd+2uh1Ptbn05BeOr9M/xoL7WCOIb7l/AD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nhotcUAAADbAAAADwAAAAAAAAAA&#10;AAAAAAChAgAAZHJzL2Rvd25yZXYueG1sUEsFBgAAAAAEAAQA+QAAAJMDAAAAAA==&#10;" strokecolor="silver" strokeweight="42e-5mm"/>
                <v:line id="Line 26" o:spid="_x0000_s1050" style="position:absolute;visibility:visible;mso-wrap-style:square" from="20002,2095" to="20002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TNLsYAAADbAAAADwAAAGRycy9kb3ducmV2LnhtbESPQWvCQBSE7wX/w/KE3uqmVqxNs5Eg&#10;CApF0LSH3l6zr0lo9m3IrjH667uC4HGYmW+YZDmYRvTUudqygudJBIK4sLrmUsFnvn5agHAeWWNj&#10;mRScycEyHT0kGGt74j31B1+KAGEXo4LK+zaW0hUVGXQT2xIH79d2Bn2QXSl1h6cAN42cRtFcGqw5&#10;LFTY0qqi4u9wNAra3O4++u32y71eZt8/b1m28JdSqcfxkL2D8DT4e/jW3mgF0xe4fgk/QKb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0zS7GAAAA2wAAAA8AAAAAAAAA&#10;AAAAAAAAoQIAAGRycy9kb3ducmV2LnhtbFBLBQYAAAAABAAEAPkAAACUAwAAAAA=&#10;" strokecolor="silver" strokeweight="42e-5mm"/>
                <v:line id="Line 27" o:spid="_x0000_s1051" style="position:absolute;visibility:visible;mso-wrap-style:square" from="21431,2095" to="21431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1VWsYAAADbAAAADwAAAGRycy9kb3ducmV2LnhtbESPQWvCQBSE7wX/w/KE3pqNEqqmrhKE&#10;QoVS0OjB22v2NQnNvg3ZbZL667sFweMwM98w6+1oGtFT52rLCmZRDIK4sLrmUsEpf31agnAeWWNj&#10;mRT8koPtZvKwxlTbgQ/UH30pAoRdigoq79tUSldUZNBFtiUO3pftDPogu1LqDocAN42cx/GzNFhz&#10;WKiwpV1Fxffxxyhoc/vx3u/3Z7e4JpfPVZYt/bVU6nE6Zi8gPI3+Hr6137SCeQL/X8IPk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dVVrGAAAA2wAAAA8AAAAAAAAA&#10;AAAAAAAAoQIAAGRycy9kb3ducmV2LnhtbFBLBQYAAAAABAAEAPkAAACUAwAAAAA=&#10;" strokecolor="silver" strokeweight="42e-5mm"/>
                <v:line id="Line 28" o:spid="_x0000_s1052" style="position:absolute;visibility:visible;mso-wrap-style:square" from="22860,2095" to="22860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HwwcYAAADbAAAADwAAAGRycy9kb3ducmV2LnhtbESPQWvCQBSE7wX/w/KE3uqmUq1Ns5Eg&#10;CApF0LSH3l6zr0lo9m3IrjH667uC4HGYmW+YZDmYRvTUudqygudJBIK4sLrmUsFnvn5agHAeWWNj&#10;mRScycEyHT0kGGt74j31B1+KAGEXo4LK+zaW0hUVGXQT2xIH79d2Bn2QXSl1h6cAN42cRtFcGqw5&#10;LFTY0qqi4u9wNAra3O4++u32y71eXr5/3rJs4S+lUo/jIXsH4Wnw9/CtvdEKpjO4fgk/QKb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R8MHGAAAA2wAAAA8AAAAAAAAA&#10;AAAAAAAAoQIAAGRycy9kb3ducmV2LnhtbFBLBQYAAAAABAAEAPkAAACUAwAAAAA=&#10;" strokecolor="silver" strokeweight="42e-5mm"/>
                <v:line id="Line 29" o:spid="_x0000_s1053" style="position:absolute;visibility:visible;mso-wrap-style:square" from="24288,2095" to="24288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NutsYAAADbAAAADwAAAGRycy9kb3ducmV2LnhtbESPQWvCQBSE7wX/w/KE3upGKTFNXSUI&#10;QoUiGNtDb6/Z1yQ0+zZk15jm13cFweMwM98wq81gGtFT52rLCuazCARxYXXNpYKP0+4pAeE8ssbG&#10;Min4Iweb9eRhham2Fz5Sn/tSBAi7FBVU3replK6oyKCb2ZY4eD+2M+iD7EqpO7wEuGnkIopiabDm&#10;sFBhS9uKit/8bBS0J3t47/f7T7ccn7++X7Is8WOp1ON0yF5BeBr8PXxrv2kFixiuX8IP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DbrbGAAAA2wAAAA8AAAAAAAAA&#10;AAAAAAAAoQIAAGRycy9kb3ducmV2LnhtbFBLBQYAAAAABAAEAPkAAACUAwAAAAA=&#10;" strokecolor="silver" strokeweight="42e-5mm"/>
                <v:line id="Line 30" o:spid="_x0000_s1054" style="position:absolute;visibility:visible;mso-wrap-style:square" from="25717,2095" to="25717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/LLcYAAADbAAAADwAAAGRycy9kb3ducmV2LnhtbESPS2vDMBCE74X+B7GB3Bo5puThRjGm&#10;UGggBJrHIbettbVNrZWxVNvxr48KhR6HmfmG2aSDqUVHrassK5jPIhDEudUVFwrOp7enFQjnkTXW&#10;lknBjRyk28eHDSba9vxB3dEXIkDYJaig9L5JpHR5SQbdzDbEwfuyrUEfZFtI3WIf4KaWcRQtpMGK&#10;w0KJDb2WlH8ff4yC5mQP+263u7jl+Hz9XGfZyo+FUtPJkL2A8DT4//Bf+10riJfw+yX8ALm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Pyy3GAAAA2wAAAA8AAAAAAAAA&#10;AAAAAAAAoQIAAGRycy9kb3ducmV2LnhtbFBLBQYAAAAABAAEAPkAAACUAwAAAAA=&#10;" strokecolor="silver" strokeweight="42e-5mm"/>
                <v:line id="Line 31" o:spid="_x0000_s1055" style="position:absolute;visibility:visible;mso-wrap-style:square" from="27146,2095" to="27146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BfX8EAAADbAAAADwAAAGRycy9kb3ducmV2LnhtbERPy4rCMBTdD/gP4QruxlSRGa1GKYKg&#10;IML4WLi7Nte22NyUJtbq108WgsvDec8WrSlFQ7UrLCsY9CMQxKnVBWcKjofV9xiE88gaS8uk4EkO&#10;FvPO1wxjbR/8R83eZyKEsItRQe59FUvp0pwMur6tiAN3tbVBH2CdSV3jI4SbUg6j6EcaLDg05FjR&#10;Mqf0tr8bBdXB7rbNZnNyv6/R+TJJkrF/ZUr1um0yBeGp9R/x273WCoZhbPgSfoC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kF9fwQAAANsAAAAPAAAAAAAAAAAAAAAA&#10;AKECAABkcnMvZG93bnJldi54bWxQSwUGAAAAAAQABAD5AAAAjwMAAAAA&#10;" strokecolor="silver" strokeweight="42e-5mm"/>
                <v:line id="Line 32" o:spid="_x0000_s1056" style="position:absolute;visibility:visible;mso-wrap-style:square" from="476,7048" to="28098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IwhsMAAADbAAAADwAAAGRycy9kb3ducmV2LnhtbESPQWsCMRSE7wX/Q3hCbzXrHtq6GkUW&#10;tO1JqoIeH5vn7uLmJSapbv+9KRQ8DjPzDTNb9KYTV/KhtaxgPMpAEFdWt1wr2O9WL+8gQkTW2Fkm&#10;Bb8UYDEfPM2w0PbG33TdxlokCIcCFTQxukLKUDVkMIysI07eyXqDMUlfS+3xluCmk3mWvUqDLaeF&#10;Bh2VDVXn7Y9RsDnuLx/Hi5Nf6HTpy4PP1+FNqedhv5yCiNTHR/i//akV5BP4+5J+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SMIbDAAAA2wAAAA8AAAAAAAAAAAAA&#10;AAAAoQIAAGRycy9kb3ducmV2LnhtbFBLBQYAAAAABAAEAPkAAACRAwAAAAA=&#10;" strokeweight="83e-5mm"/>
                <v:shape id="Freeform 33" o:spid="_x0000_s1057" style="position:absolute;left:28098;top:6762;width:667;height:572;visibility:visible;mso-wrap-style:square;v-text-anchor:top" coordsize="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w0cMIA&#10;AADbAAAADwAAAGRycy9kb3ducmV2LnhtbERPS2sCMRC+F/ofwhS8aVbFB1ujqGApCoK2UHobNuPu&#10;0mSybEZd/31zKPT48b0Xq847daM21oENDAcZKOIi2JpLA58fu/4cVBRkiy4wGXhQhNXy+WmBuQ13&#10;PtHtLKVKIRxzNFCJNLnWsajIYxyEhjhxl9B6lATbUtsW7yncOz3Ksqn2WHNqqLChbUXFz/nqDVze&#10;ZjKZZl/Dvbhuvj9sjutvdzWm99KtX0EJdfIv/nO/WwPjtD59ST9AL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rDRwwgAAANsAAAAPAAAAAAAAAAAAAAAAAJgCAABkcnMvZG93&#10;bnJldi54bWxQSwUGAAAAAAQABAD1AAAAhwMAAAAA&#10;" path="m7,3l,6,,,7,3e" filled="f" strokeweight="42e-5mm">
                  <v:path arrowok="t" o:connecttype="custom" o:connectlocs="66675,28575;0,57150;0,0;66675,28575" o:connectangles="0,0,0,0"/>
                </v:shape>
                <v:line id="Line 34" o:spid="_x0000_s1058" style="position:absolute;flip:y;visibility:visible;mso-wrap-style:square" from="15716,6858" to="15716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Jo+cUAAADbAAAADwAAAGRycy9kb3ducmV2LnhtbESP3WoCMRSE7wu+QzhC7zS7FqSuZkXE&#10;QqHUtroPcNyc/cHNyTZJdfv2jSD0cpiZb5jVejCduJDzrWUF6TQBQVxa3XKtoDi+TJ5B+ICssbNM&#10;Cn7JwzofPaww0/bKX3Q5hFpECPsMFTQh9JmUvmzIoJ/anjh6lXUGQ5SultrhNcJNJ2dJMpcGW44L&#10;Dfa0bag8H36Mgq2bp6e35P3DHavvTu4Xu9lnUSj1OB42SxCBhvAfvrdftYKnFG5f4g+Q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Jo+cUAAADbAAAADwAAAAAAAAAA&#10;AAAAAAChAgAAZHJzL2Rvd25yZXYueG1sUEsFBgAAAAAEAAQA+QAAAJMDAAAAAA==&#10;" strokeweight="83e-5mm"/>
                <v:rect id="Rectangle 35" o:spid="_x0000_s1059" style="position:absolute;left:15525;top:7334;width:426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line id="Line 36" o:spid="_x0000_s1060" style="position:absolute;flip:y;visibility:visible;mso-wrap-style:square" from="17145,6858" to="17145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xTFcQAAADbAAAADwAAAGRycy9kb3ducmV2LnhtbESP0WrCQBRE34X+w3ILvpmNCmJTVylS&#10;QRCr1XzAbfaahGbvprurxr93C4KPw8ycYWaLzjTiQs7XlhUMkxQEcWF1zaWC/LgaTEH4gKyxsUwK&#10;buRhMX/pzTDT9srfdDmEUkQI+wwVVCG0mZS+qMigT2xLHL2TdQZDlK6U2uE1wk0jR2k6kQZrjgsV&#10;trSsqPg9nI2CpZsMfzbpdueOp79Gfr19jvZ5rlT/tft4BxGoC8/wo73WCsZj+P8Sf4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LFMVxAAAANsAAAAPAAAAAAAAAAAA&#10;AAAAAKECAABkcnMvZG93bnJldi54bWxQSwUGAAAAAAQABAD5AAAAkgMAAAAA&#10;" strokeweight="83e-5mm"/>
                <v:rect id="Rectangle 37" o:spid="_x0000_s1061" style="position:absolute;left:16954;top:7334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38" o:spid="_x0000_s1062" style="position:absolute;flip:y;visibility:visible;mso-wrap-style:square" from="18573,6858" to="18573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lu+sQAAADbAAAADwAAAGRycy9kb3ducmV2LnhtbESP0WoCMRRE3wv+Q7hC3zSrRbFbo4hY&#10;EMRqdT/gdnPdXdzcrEmq69+bgtDHYWbOMNN5a2pxJecrywoG/QQEcW51xYWC7PjZm4DwAVljbZkU&#10;3MnDfNZ5mWKq7Y2/6XoIhYgQ9ikqKENoUil9XpJB37cNcfRO1hkMUbpCaoe3CDe1HCbJWBqsOC6U&#10;2NCypPx8+DUKlm48+Nkk2507ni61/HpfDfdZptRrt118gAjUhv/ws73WCt5G8Pcl/gA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iW76xAAAANsAAAAPAAAAAAAAAAAA&#10;AAAAAKECAABkcnMvZG93bnJldi54bWxQSwUGAAAAAAQABAD5AAAAkgMAAAAA&#10;" strokeweight="83e-5mm"/>
                <v:rect id="Rectangle 39" o:spid="_x0000_s1063" style="position:absolute;left:18383;top:7334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40" o:spid="_x0000_s1064" style="position:absolute;flip:y;visibility:visible;mso-wrap-style:square" from="20002,6858" to="20002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dVFsUAAADbAAAADwAAAGRycy9kb3ducmV2LnhtbESP3WoCMRSE7wu+QziCd5pVwdqtWRGp&#10;UCitVvcBTjdnf3Bzsk2ibt++KQi9HGbmG2a17k0rruR8Y1nBdJKAIC6sbrhSkJ924yUIH5A1tpZJ&#10;wQ95WGeDhxWm2t74k67HUIkIYZ+igjqELpXSFzUZ9BPbEUevtM5giNJVUju8Rbhp5SxJFtJgw3Gh&#10;xo62NRXn48Uo2LrF9Osted+7U/ndyo+nl9khz5UaDfvNM4hAffgP39uvWsH8E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dVFsUAAADbAAAADwAAAAAAAAAA&#10;AAAAAAChAgAAZHJzL2Rvd25yZXYueG1sUEsFBgAAAAAEAAQA+QAAAJMDAAAAAA==&#10;" strokeweight="83e-5mm"/>
                <v:rect id="Rectangle 41" o:spid="_x0000_s1065" style="position:absolute;left:19812;top:7334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line id="Line 42" o:spid="_x0000_s1066" style="position:absolute;flip:y;visibility:visible;mso-wrap-style:square" from="21431,6858" to="21431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Rk/8QAAADbAAAADwAAAGRycy9kb3ducmV2LnhtbESP0WrCQBRE3wv9h+UWfKsbFUSjmyDS&#10;QkFqW80HXLPXJJi9m+6umv69WxB8HGbmDLPMe9OKCznfWFYwGiYgiEurG64UFPv31xkIH5A1tpZJ&#10;wR95yLPnpyWm2l75hy67UIkIYZ+igjqELpXSlzUZ9EPbEUfvaJ3BEKWrpHZ4jXDTynGSTKXBhuNC&#10;jR2taypPu7NRsHbT0WGTfH65/fG3ldv52/i7KJQavPSrBYhAfXiE7+0PrWAyh/8v8QfI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xGT/xAAAANsAAAAPAAAAAAAAAAAA&#10;AAAAAKECAABkcnMvZG93bnJldi54bWxQSwUGAAAAAAQABAD5AAAAkgMAAAAA&#10;" strokeweight="83e-5mm"/>
                <v:rect id="Rectangle 43" o:spid="_x0000_s1067" style="position:absolute;left:21240;top:7334;width:426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line id="Line 44" o:spid="_x0000_s1068" style="position:absolute;flip:y;visibility:visible;mso-wrap-style:square" from="22860,6858" to="22860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QbhMUAAADbAAAADwAAAGRycy9kb3ducmV2LnhtbESP3WoCMRSE7wu+QzhC7zS7UqSuZkXE&#10;QqHUtroPcNyc/cHNyTZJdfv2jSD0cpiZb5jVejCduJDzrWUF6TQBQVxa3XKtoDi+TJ5B+ICssbNM&#10;Cn7JwzofPaww0/bKX3Q5hFpECPsMFTQh9JmUvmzIoJ/anjh6lXUGQ5SultrhNcJNJ2dJMpcGW44L&#10;Dfa0bag8H36Mgq2bp6e35P3DHavvTu4Xu9lnUSj1OB42SxCBhvAfvrdftYKnFG5f4g+Q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QbhMUAAADbAAAADwAAAAAAAAAA&#10;AAAAAAChAgAAZHJzL2Rvd25yZXYueG1sUEsFBgAAAAAEAAQA+QAAAJMDAAAAAA==&#10;" strokeweight="83e-5mm"/>
                <v:rect id="Rectangle 45" o:spid="_x0000_s1069" style="position:absolute;left:22669;top:7334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line id="Line 46" o:spid="_x0000_s1070" style="position:absolute;flip:y;visibility:visible;mso-wrap-style:square" from="24288,6858" to="24288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ogaMQAAADbAAAADwAAAGRycy9kb3ducmV2LnhtbESP0WoCMRRE3wv+Q7hC3zSrFbFbo4hY&#10;EMRqdT/gdnPdXdzcrEmq69+bgtDHYWbOMNN5a2pxJecrywoG/QQEcW51xYWC7PjZm4DwAVljbZkU&#10;3MnDfNZ5mWKq7Y2/6XoIhYgQ9ikqKENoUil9XpJB37cNcfRO1hkMUbpCaoe3CDe1HCbJWBqsOC6U&#10;2NCypPx8+DUKlm48+Nkk2507ni61/HpfDfdZptRrt118gAjUhv/ws73WCkZv8Pcl/gA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KiBoxAAAANsAAAAPAAAAAAAAAAAA&#10;AAAAAKECAABkcnMvZG93bnJldi54bWxQSwUGAAAAAAQABAD5AAAAkgMAAAAA&#10;" strokeweight="83e-5mm"/>
                <v:rect id="Rectangle 47" o:spid="_x0000_s1071" style="position:absolute;left:24098;top:7334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v:line id="Line 48" o:spid="_x0000_s1072" style="position:absolute;flip:y;visibility:visible;mso-wrap-style:square" from="25717,6858" to="25717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8dh8QAAADbAAAADwAAAGRycy9kb3ducmV2LnhtbESP0WoCMRRE3wv+Q7hC3zSrVLFbo4hY&#10;EMRqdT/gdnPdXdzcrEmq69+bgtDHYWbOMNN5a2pxJecrywoG/QQEcW51xYWC7PjZm4DwAVljbZkU&#10;3MnDfNZ5mWKq7Y2/6XoIhYgQ9ikqKENoUil9XpJB37cNcfRO1hkMUbpCaoe3CDe1HCbJWBqsOC6U&#10;2NCypPx8+DUKlm48+Nkk2507ni61/HpfDfdZptRrt118gAjUhv/ws73WCt5G8Pcl/gA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jx2HxAAAANsAAAAPAAAAAAAAAAAA&#10;AAAAAKECAABkcnMvZG93bnJldi54bWxQSwUGAAAAAAQABAD5AAAAkgMAAAAA&#10;" strokeweight="83e-5mm"/>
                <v:rect id="Rectangle 49" o:spid="_x0000_s1073" style="position:absolute;left:25527;top:7334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line id="Line 50" o:spid="_x0000_s1074" style="position:absolute;flip:y;visibility:visible;mso-wrap-style:square" from="27146,6858" to="27146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Ema8UAAADbAAAADwAAAGRycy9kb3ducmV2LnhtbESP3WoCMRSE7wu+QziCd5pVxNqtWRGp&#10;UCitVvcBTjdnf3Bzsk2ibt++KQi9HGbmG2a17k0rruR8Y1nBdJKAIC6sbrhSkJ924yUIH5A1tpZJ&#10;wQ95WGeDhxWm2t74k67HUIkIYZ+igjqELpXSFzUZ9BPbEUevtM5giNJVUju8Rbhp5SxJFtJgw3Gh&#10;xo62NRXn48Uo2LrF9Osted+7U/ndyo+nl9khz5UaDfvNM4hAffgP39uvWsH8E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Ema8UAAADbAAAADwAAAAAAAAAA&#10;AAAAAAChAgAAZHJzL2Rvd25yZXYueG1sUEsFBgAAAAAEAAQA+QAAAJMDAAAAAA==&#10;" strokeweight="83e-5mm"/>
                <v:rect id="Rectangle 51" o:spid="_x0000_s1075" style="position:absolute;left:26955;top:7334;width:426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9</w:t>
                        </w:r>
                      </w:p>
                    </w:txbxContent>
                  </v:textbox>
                </v:rect>
                <v:line id="Line 52" o:spid="_x0000_s1076" style="position:absolute;flip:y;visibility:visible;mso-wrap-style:square" from="12858,6858" to="12858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IXgsQAAADbAAAADwAAAGRycy9kb3ducmV2LnhtbESP0WrCQBRE3wv9h+UWfKsbRUSjmyDS&#10;QkFqW80HXLPXJJi9m+6umv69WxB8HGbmDLPMe9OKCznfWFYwGiYgiEurG64UFPv31xkIH5A1tpZJ&#10;wR95yLPnpyWm2l75hy67UIkIYZ+igjqELpXSlzUZ9EPbEUfvaJ3BEKWrpHZ4jXDTynGSTKXBhuNC&#10;jR2taypPu7NRsHbT0WGTfH65/fG3ldv52/i7KJQavPSrBYhAfXiE7+0PrWAyh/8v8QfI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wheCxAAAANsAAAAPAAAAAAAAAAAA&#10;AAAAAKECAABkcnMvZG93bnJldi54bWxQSwUGAAAAAAQABAD5AAAAkgMAAAAA&#10;" strokeweight="83e-5mm"/>
                <v:rect id="Rectangle 53" o:spid="_x0000_s1077" style="position:absolute;left:12573;top:7334;width:679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1</w:t>
                        </w:r>
                      </w:p>
                    </w:txbxContent>
                  </v:textbox>
                </v:rect>
                <v:line id="Line 54" o:spid="_x0000_s1078" style="position:absolute;flip:y;visibility:visible;mso-wrap-style:square" from="11430,6858" to="11430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2NWcUAAADbAAAADwAAAGRycy9kb3ducmV2LnhtbESP3WoCMRSE7wu+QzhC7zS7QqWuZkXE&#10;QqHUtroPcNyc/cHNyTZJdfv2jSD0cpiZb5jVejCduJDzrWUF6TQBQVxa3XKtoDi+TJ5B+ICssbNM&#10;Cn7JwzofPaww0/bKX3Q5hFpECPsMFTQh9JmUvmzIoJ/anjh6lXUGQ5SultrhNcJNJ2dJMpcGW44L&#10;Dfa0bag8H36Mgq2bp6e35P3DHavvTu4Xu9lnUSj1OB42SxCBhvAfvrdftYKnFG5f4g+Q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G2NWcUAAADbAAAADwAAAAAAAAAA&#10;AAAAAAChAgAAZHJzL2Rvd25yZXYueG1sUEsFBgAAAAAEAAQA+QAAAJMDAAAAAA==&#10;" strokeweight="83e-5mm"/>
                <v:rect id="Rectangle 55" o:spid="_x0000_s1079" style="position:absolute;left:11144;top:7334;width:679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2</w:t>
                        </w:r>
                      </w:p>
                    </w:txbxContent>
                  </v:textbox>
                </v:rect>
                <v:line id="Line 56" o:spid="_x0000_s1080" style="position:absolute;flip:y;visibility:visible;mso-wrap-style:square" from="10001,6858" to="10001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O2tcQAAADbAAAADwAAAGRycy9kb3ducmV2LnhtbESP0WoCMRRE3wv+Q7hC3zSrRbFbo4hY&#10;EMRqdT/gdnPdXdzcrEmq69+bgtDHYWbOMNN5a2pxJecrywoG/QQEcW51xYWC7PjZm4DwAVljbZkU&#10;3MnDfNZ5mWKq7Y2/6XoIhYgQ9ikqKENoUil9XpJB37cNcfRO1hkMUbpCaoe3CDe1HCbJWBqsOC6U&#10;2NCypPx8+DUKlm48+Nkk2507ni61/HpfDfdZptRrt118gAjUhv/ws73WCkZv8Pcl/gA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87a1xAAAANsAAAAPAAAAAAAAAAAA&#10;AAAAAKECAABkcnMvZG93bnJldi54bWxQSwUGAAAAAAQABAD5AAAAkgMAAAAA&#10;" strokeweight="83e-5mm"/>
                <v:rect id="Rectangle 57" o:spid="_x0000_s1081" style="position:absolute;left:9715;top:7334;width:679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3</w:t>
                        </w:r>
                      </w:p>
                    </w:txbxContent>
                  </v:textbox>
                </v:rect>
                <v:line id="Line 58" o:spid="_x0000_s1082" style="position:absolute;flip:y;visibility:visible;mso-wrap-style:square" from="8572,6858" to="8572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aLWsQAAADbAAAADwAAAGRycy9kb3ducmV2LnhtbESP0WrCQBRE34X+w3ILvpmNgmJTVylS&#10;QRCr1XzAbfaahGbvprurxr93C4KPw8ycYWaLzjTiQs7XlhUMkxQEcWF1zaWC/LgaTEH4gKyxsUwK&#10;buRhMX/pzTDT9srfdDmEUkQI+wwVVCG0mZS+qMigT2xLHL2TdQZDlK6U2uE1wk0jR2k6kQZrjgsV&#10;trSsqPg9nI2CpZsMfzbpdueOp79Gfr19jvZ5rlT/tft4BxGoC8/wo73WCsZj+P8Sf4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VotaxAAAANsAAAAPAAAAAAAAAAAA&#10;AAAAAKECAABkcnMvZG93bnJldi54bWxQSwUGAAAAAAQABAD5AAAAkgMAAAAA&#10;" strokeweight="83e-5mm"/>
                <v:rect id="Rectangle 59" o:spid="_x0000_s1083" style="position:absolute;left:8286;top:7334;width:680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Src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mSrcAAAADbAAAADwAAAAAAAAAAAAAAAACYAgAAZHJzL2Rvd25y&#10;ZXYueG1sUEsFBgAAAAAEAAQA9QAAAIU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4</w:t>
                        </w:r>
                      </w:p>
                    </w:txbxContent>
                  </v:textbox>
                </v:rect>
                <v:line id="Line 60" o:spid="_x0000_s1084" style="position:absolute;flip:y;visibility:visible;mso-wrap-style:square" from="7143,6858" to="7143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iwtsUAAADbAAAADwAAAGRycy9kb3ducmV2LnhtbESP3WoCMRSE7wu+QziCd5pV0NqtWRGp&#10;UCitVvcBTjdnf3Bzsk2ibt++KQi9HGbmG2a17k0rruR8Y1nBdJKAIC6sbrhSkJ924yUIH5A1tpZJ&#10;wQ95WGeDhxWm2t74k67HUIkIYZ+igjqELpXSFzUZ9BPbEUevtM5giNJVUju8Rbhp5SxJFtJgw3Gh&#10;xo62NRXn48Uo2LrF9Osted+7U/ndyo+nl9khz5UaDfvNM4hAffgP39uvWsH8E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iwtsUAAADbAAAADwAAAAAAAAAA&#10;AAAAAAChAgAAZHJzL2Rvd25yZXYueG1sUEsFBgAAAAAEAAQA+QAAAJMDAAAAAA==&#10;" strokeweight="83e-5mm"/>
                <v:rect id="Rectangle 61" o:spid="_x0000_s1085" style="position:absolute;left:6858;top:7334;width:679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qjRL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KqNEvwAAANs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5</w:t>
                        </w:r>
                      </w:p>
                    </w:txbxContent>
                  </v:textbox>
                </v:rect>
                <v:line id="Line 62" o:spid="_x0000_s1086" style="position:absolute;flip:y;visibility:visible;mso-wrap-style:square" from="5715,6858" to="5715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uBX8QAAADbAAAADwAAAGRycy9kb3ducmV2LnhtbESP0WrCQBRE3wv9h+UWfKsbBUWjmyDS&#10;QkFqW80HXLPXJJi9m+6umv69WxB8HGbmDLPMe9OKCznfWFYwGiYgiEurG64UFPv31xkIH5A1tpZJ&#10;wR95yLPnpyWm2l75hy67UIkIYZ+igjqELpXSlzUZ9EPbEUfvaJ3BEKWrpHZ4jXDTynGSTKXBhuNC&#10;jR2taypPu7NRsHbT0WGTfH65/fG3ldv52/i7KJQavPSrBYhAfXiE7+0PrWAyh/8v8QfI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G4FfxAAAANsAAAAPAAAAAAAAAAAA&#10;AAAAAKECAABkcnMvZG93bnJldi54bWxQSwUGAAAAAAQABAD5AAAAkgMAAAAA&#10;" strokeweight="83e-5mm"/>
                <v:rect id="Rectangle 63" o:spid="_x0000_s1087" style="position:absolute;left:5429;top:7334;width:679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6</w:t>
                        </w:r>
                      </w:p>
                    </w:txbxContent>
                  </v:textbox>
                </v:rect>
                <v:line id="Line 64" o:spid="_x0000_s1088" style="position:absolute;flip:y;visibility:visible;mso-wrap-style:square" from="4286,6858" to="4286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FH5MQAAADbAAAADwAAAGRycy9kb3ducmV2LnhtbESP0WrCQBRE3wv+w3KFvtVNfAhtdBUR&#10;hUJprZoPuGavSTB7N+5uNf17VxB8HGbmDDOd96YVF3K+sawgHSUgiEurG64UFPv12zsIH5A1tpZJ&#10;wT95mM8GL1PMtb3yli67UIkIYZ+jgjqELpfSlzUZ9CPbEUfvaJ3BEKWrpHZ4jXDTynGSZNJgw3Gh&#10;xo6WNZWn3Z9RsHRZevhKvjdufzy38udjNf4tCqVeh/1iAiJQH57hR/tTK8hSuH+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AUfkxAAAANsAAAAPAAAAAAAAAAAA&#10;AAAAAKECAABkcnMvZG93bnJldi54bWxQSwUGAAAAAAQABAD5AAAAkgMAAAAA&#10;" strokeweight="83e-5mm"/>
                <v:rect id="Rectangle 65" o:spid="_x0000_s1089" style="position:absolute;left:4000;top:7334;width:679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7</w:t>
                        </w:r>
                      </w:p>
                    </w:txbxContent>
                  </v:textbox>
                </v:rect>
                <v:line id="Line 66" o:spid="_x0000_s1090" style="position:absolute;flip:y;visibility:visible;mso-wrap-style:square" from="2857,6858" to="2857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98CMUAAADbAAAADwAAAGRycy9kb3ducmV2LnhtbESP3WoCMRSE7wu+QziF3tWsCouuZqWI&#10;glCqre4DnG7O/tDNyZqkun37Rij0cpiZb5jVejCduJLzrWUFk3ECgri0uuVaQXHePc9B+ICssbNM&#10;Cn7IwzofPaww0/bGH3Q9hVpECPsMFTQh9JmUvmzIoB/bnjh6lXUGQ5SultrhLcJNJ6dJkkqDLceF&#10;BnvaNFR+nb6Ngo1LJ5+vydvRnatLJw+L7fS9KJR6ehxeliACDeE//NfeawXpDO5f4g+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Z98CMUAAADbAAAADwAAAAAAAAAA&#10;AAAAAAChAgAAZHJzL2Rvd25yZXYueG1sUEsFBgAAAAAEAAQA+QAAAJMDAAAAAA==&#10;" strokeweight="83e-5mm"/>
                <v:rect id="Rectangle 67" o:spid="_x0000_s1091" style="position:absolute;left:2571;top:7334;width:680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tj/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wtj/MAAAADbAAAADwAAAAAAAAAAAAAAAACYAgAAZHJzL2Rvd25y&#10;ZXYueG1sUEsFBgAAAAAEAAQA9QAAAIU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8</w:t>
                        </w:r>
                      </w:p>
                    </w:txbxContent>
                  </v:textbox>
                </v:rect>
                <v:line id="Line 68" o:spid="_x0000_s1092" style="position:absolute;flip:y;visibility:visible;mso-wrap-style:square" from="1428,6858" to="1428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pB58UAAADbAAAADwAAAGRycy9kb3ducmV2LnhtbESP3WoCMRSE7wu+QziF3tWsgouuZqWI&#10;glCqre4DnG7O/tDNyZqkun37Rij0cpiZb5jVejCduJLzrWUFk3ECgri0uuVaQXHePc9B+ICssbNM&#10;Cn7IwzofPaww0/bGH3Q9hVpECPsMFTQh9JmUvmzIoB/bnjh6lXUGQ5SultrhLcJNJ6dJkkqDLceF&#10;BnvaNFR+nb6Ngo1LJ5+vydvRnatLJw+L7fS9KJR6ehxeliACDeE//NfeawXpDO5f4g+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TpB58UAAADbAAAADwAAAAAAAAAA&#10;AAAAAAChAgAAZHJzL2Rvd25yZXYueG1sUEsFBgAAAAAEAAQA+QAAAJMDAAAAAA==&#10;" strokeweight="83e-5mm"/>
                <v:rect id="Rectangle 69" o:spid="_x0000_s1093" style="position:absolute;left:1143;top:7334;width:679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EMAA&#10;AADb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/h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VYEMAAAADbAAAADwAAAAAAAAAAAAAAAACYAgAAZHJzL2Rvd25y&#10;ZXYueG1sUEsFBgAAAAAEAAQA9QAAAIU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9</w:t>
                        </w:r>
                      </w:p>
                    </w:txbxContent>
                  </v:textbox>
                </v:rect>
                <v:line id="Line 70" o:spid="_x0000_s1094" style="position:absolute;visibility:visible;mso-wrap-style:square" from="14287,1238" to="14287,1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u4r8MAAADbAAAADwAAAGRycy9kb3ducmV2LnhtbESPQWsCMRSE7wX/Q3iCt5rVg5Z1syIL&#10;tvVUaoV6fGyeu4ubl5ikuv57Uyj0OMzMN0yxHkwvruRDZ1nBbJqBIK6t7rhRcPjaPr+ACBFZY2+Z&#10;FNwpwLocPRWYa3vjT7ruYyMShEOOCtoYXS5lqFsyGKbWESfvZL3BmKRvpPZ4S3DTy3mWLaTBjtNC&#10;i46qlurz/sco+DgeLm/Hi5M7dLry1befv4alUpPxsFmBiDTE//Bf+10rWCzh90v6AbJ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ruK/DAAAA2wAAAA8AAAAAAAAAAAAA&#10;AAAAoQIAAGRycy9kb3ducmV2LnhtbFBLBQYAAAAABAAEAPkAAACRAwAAAAA=&#10;" strokeweight="83e-5mm"/>
                <v:shape id="Freeform 71" o:spid="_x0000_s1095" style="position:absolute;left:14001;top:476;width:572;height:667;visibility:visible;mso-wrap-style:square;v-text-anchor:top" coordsize="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iHUsMA&#10;AADbAAAADwAAAGRycy9kb3ducmV2LnhtbESPwW7CMAyG75P2DpEncRvpEKqgENA2DYHEicIDmMY0&#10;FY1TNRl0bz8fkDhav//Pn5frwbfqRn1sAhv4GGegiKtgG64NnI6b9xmomJAttoHJwB9FWK9eX5ZY&#10;2HDnA93KVCuBcCzQgEupK7SOlSOPcRw6YskuofeYZOxrbXu8C9y3epJlufbYsFxw2NG3o+pa/nrR&#10;OOzbfDPfTqa7r5Mb9tvreeZ+jBm9DZ8LUImG9Fx+tHfWQC6y8osAQK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iHUsMAAADbAAAADwAAAAAAAAAAAAAAAACYAgAAZHJzL2Rv&#10;d25yZXYueG1sUEsFBgAAAAAEAAQA9QAAAIgDAAAAAA==&#10;" path="m3,l,7r6,l3,e" filled="f" strokeweight="42e-5mm">
                  <v:path arrowok="t" o:connecttype="custom" o:connectlocs="28575,0;0,66675;57150,66675;28575,0" o:connectangles="0,0,0,0"/>
                </v:shape>
                <v:line id="Line 72" o:spid="_x0000_s1096" style="position:absolute;flip:x;visibility:visible;mso-wrap-style:square" from="14097,5810" to="14478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dL4sQAAADbAAAADwAAAGRycy9kb3ducmV2LnhtbESP3WoCMRSE7wu+QzhC72pWL5a6bhQR&#10;BUH6p/sAx83ZH9ycrEnU7ds3hUIvh5n5hslXg+nEnZxvLSuYThIQxKXVLdcKitPu5RWED8gaO8uk&#10;4Js8rJajpxwzbR/8RfdjqEWEsM9QQRNCn0npy4YM+ontiaNXWWcwROlqqR0+Itx0cpYkqTTYclxo&#10;sKdNQ+XleDMKNi6dng/J24c7VddOvs+3s8+iUOp5PKwXIAIN4T/8195rBekcfr/EHy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d0vixAAAANsAAAAPAAAAAAAAAAAA&#10;AAAAAKECAABkcnMvZG93bnJldi54bWxQSwUGAAAAAAQABAD5AAAAkgMAAAAA&#10;" strokeweight="83e-5mm"/>
                <v:rect id="Rectangle 73" o:spid="_x0000_s1097" style="position:absolute;left:13525;top:5429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nzIr8A&#10;AADbAAAADwAAAGRycy9kb3ducmV2LnhtbERPS2rDMBDdF3IHMYXsarlepMG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6fMivwAAANs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line id="Line 74" o:spid="_x0000_s1098" style="position:absolute;flip:x;visibility:visible;mso-wrap-style:square" from="14097,4572" to="14478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jROcQAAADbAAAADwAAAGRycy9kb3ducmV2LnhtbESP3WoCMRSE7wu+QziCd5pdL2xdzYqI&#10;BaH0T/cBjpuzP7g52Sapbt++KQi9HGbmG2a9GUwnruR8a1lBOktAEJdWt1wrKE7P0ycQPiBr7CyT&#10;gh/ysMlHD2vMtL3xJ12PoRYRwj5DBU0IfSalLxsy6Ge2J45eZZ3BEKWrpXZ4i3DTyXmSLKTBluNC&#10;gz3tGiovx2+jYOcW6fkleX13p+qrk2/L/fyjKJSajIftCkSgIfyH7+2DVvCYwt+X+A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2NE5xAAAANsAAAAPAAAAAAAAAAAA&#10;AAAAAKECAABkcnMvZG93bnJldi54bWxQSwUGAAAAAAQABAD5AAAAkgMAAAAA&#10;" strokeweight="83e-5mm"/>
                <v:rect id="Rectangle 75" o:spid="_x0000_s1099" style="position:absolute;left:13525;top:4191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Izs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Z85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3yM7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76" o:spid="_x0000_s1100" style="position:absolute;flip:x;visibility:visible;mso-wrap-style:square" from="14097,3333" to="14478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bq1cUAAADbAAAADwAAAGRycy9kb3ducmV2LnhtbESP3WoCMRSE7wu+QziCd5pVwdqtWRGp&#10;UCitVvcBTjdnf3Bzsk2ibt++KQi9HGbmG2a17k0rruR8Y1nBdJKAIC6sbrhSkJ924yUIH5A1tpZJ&#10;wQ95WGeDhxWm2t74k67HUIkIYZ+igjqELpXSFzUZ9BPbEUevtM5giNJVUju8Rbhp5SxJFtJgw3Gh&#10;xo62NRXn48Uo2LrF9Osted+7U/ndyo+nl9khz5UaDfvNM4hAffgP39uvWsHjHP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bq1cUAAADbAAAADwAAAAAAAAAA&#10;AAAAAAChAgAAZHJzL2Rvd25yZXYueG1sUEsFBgAAAAAEAAQA+QAAAJMDAAAAAA==&#10;" strokeweight="83e-5mm"/>
                <v:rect id="Rectangle 77" o:spid="_x0000_s1101" style="position:absolute;left:13525;top:2952;width:425;height: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L1Ic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S9SH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78" o:spid="_x0000_s1102" style="position:absolute;flip:x;visibility:visible;mso-wrap-style:square" from="14097,2095" to="14478,2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PXOsUAAADbAAAADwAAAGRycy9kb3ducmV2LnhtbESP3WoCMRSE7wu+QziCd5pV0NqtWRGp&#10;UCitVvcBTjdnf3Bzsk2ibt++KQi9HGbmG2a17k0rruR8Y1nBdJKAIC6sbrhSkJ924yUIH5A1tpZJ&#10;wQ95WGeDhxWm2t74k67HUIkIYZ+igjqELpXSFzUZ9BPbEUevtM5giNJVUju8Rbhp5SxJFtJgw3Gh&#10;xo62NRXn48Uo2LrF9Osted+7U/ndyo+nl9khz5UaDfvNM4hAffgP39uvWsHjHP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PXOsUAAADbAAAADwAAAAAAAAAA&#10;AAAAAAChAgAAZHJzL2Rvd25yZXYueG1sUEsFBgAAAAAEAAQA+QAAAJMDAAAAAA==&#10;" strokeweight="83e-5mm"/>
                <v:rect id="Rectangle 79" o:spid="_x0000_s1103" style="position:absolute;left:13525;top:1714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Ozc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zOzcAAAADbAAAADwAAAAAAAAAAAAAAAACYAgAAZHJzL2Rvd25y&#10;ZXYueG1sUEsFBgAAAAAEAAQA9QAAAIU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line id="Line 80" o:spid="_x0000_s1104" style="position:absolute;flip:x;visibility:visible;mso-wrap-style:square" from="14097,8382" to="14478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3s1sQAAADbAAAADwAAAGRycy9kb3ducmV2LnhtbESP0WrCQBRE34X+w3ILvpmNPqhNXaVI&#10;BUGsVvMBt9lrEpq9m+6uGv/eLQg+DjNzhpktOtOICzlfW1YwTFIQxIXVNZcK8uNqMAXhA7LGxjIp&#10;uJGHxfylN8NM2yt/0+UQShEh7DNUUIXQZlL6oiKDPrEtcfRO1hkMUbpSaofXCDeNHKXpWBqsOS5U&#10;2NKyouL3cDYKlm48/Nmk2507nv4a+fX2OdrnuVL91+7jHUSgLjzDj/ZaK5hM4P9L/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ezWxAAAANsAAAAPAAAAAAAAAAAA&#10;AAAAAKECAABkcnMvZG93bnJldi54bWxQSwUGAAAAAAQABAD5AAAAkgMAAAAA&#10;" strokeweight="83e-5mm"/>
                <v:rect id="Rectangle 81" o:spid="_x0000_s1105" style="position:absolute;left:13239;top:8001;width:680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//JL8A&#10;AADbAAAADwAAAGRycy9kb3ducmV2LnhtbERPS2rDMBDdF3IHMYXsarlepMGxEkohkIZu4uQAgzX+&#10;EGlkJMV2bx8tCl0+3r86LNaIiXwYHCt4z3IQxI3TA3cKbtfj2xZEiMgajWNS8EsBDvvVS4WldjNf&#10;aKpjJ1IIhxIV9DGOpZSh6cliyNxInLjWeYsxQd9J7XFO4dbIIs830uLAqaHHkb56au71wyqQ1/o4&#10;b2vjc3cu2h/zfbq05JRavy6fOxCRlvgv/nOftIKPNDZ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3n/8kvwAAANs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1</w:t>
                        </w:r>
                      </w:p>
                    </w:txbxContent>
                  </v:textbox>
                </v:rect>
                <v:line id="Line 82" o:spid="_x0000_s1106" style="position:absolute;flip:x;visibility:visible;mso-wrap-style:square" from="14097,9620" to="14478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7dP8QAAADbAAAADwAAAGRycy9kb3ducmV2LnhtbESP3WoCMRSE7wu+QzhC72pWL7SuRhGx&#10;UBCtP/sAx81xd3Fzsiaprm9vCgUvh5n5hpnOW1OLGzlfWVbQ7yUgiHOrKy4UZMevj08QPiBrrC2T&#10;ggd5mM86b1NMtb3znm6HUIgIYZ+igjKEJpXS5yUZ9D3bEEfvbJ3BEKUrpHZ4j3BTy0GSDKXBiuNC&#10;iQ0tS8ovh1+jYOmG/dM62fy44/lay+14NdhlmVLv3XYxARGoDa/wf/tbKxiN4e9L/AFy9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rt0/xAAAANsAAAAPAAAAAAAAAAAA&#10;AAAAAKECAABkcnMvZG93bnJldi54bWxQSwUGAAAAAAQABAD5AAAAkgMAAAAA&#10;" strokeweight="83e-5mm"/>
                <v:rect id="Rectangle 83" o:spid="_x0000_s1107" style="position:absolute;left:13239;top:9239;width:680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DBb4A&#10;AADbAAAADwAAAGRycy9kb3ducmV2LnhtbERPy4rCMBTdC/5DuAPuNB0XUjpGGQYKHXFj9QMuze2D&#10;SW5KEm3n781CcHk47/1xtkY8yIfBsYLPTQaCuHF64E7B7VqucxAhIms0jknBPwU4HpaLPRbaTXyh&#10;Rx07kUI4FKigj3EspAxNTxbDxo3EiWudtxgT9J3UHqcUbo3cZtlOWhw4NfQ40k9PzV99twrktS6n&#10;vDY+c6dteza/1aUlp9TqY/7+AhFpjm/xy11pBXlan76kHyAPT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w8gwW+AAAA2w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2</w:t>
                        </w:r>
                      </w:p>
                    </w:txbxContent>
                  </v:textbox>
                </v:rect>
                <v:line id="Line 84" o:spid="_x0000_s1108" style="position:absolute;flip:x;visibility:visible;mso-wrap-style:square" from="14097,10858" to="14478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2hHsUAAADbAAAADwAAAGRycy9kb3ducmV2LnhtbESP3WrCQBSE74W+w3IK3ukmXoiNWUWk&#10;hUKxPzEPcMye/GD2bLq71fTtu4LQy2FmvmHy7Wh6cSHnO8sK0nkCgriyuuNGQXl8ma1A+ICssbdM&#10;Cn7Jw3bzMMkx0/bKX3QpQiMihH2GCtoQhkxKX7Vk0M/tQBy92jqDIUrXSO3wGuGml4skWUqDHceF&#10;Fgfat1Sdix+jYO+W6ektOXy4Y/3dy/en58VnWSo1fRx3axCBxvAfvrdftYJVCrcv8Qf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2hHsUAAADbAAAADwAAAAAAAAAA&#10;AAAAAAChAgAAZHJzL2Rvd25yZXYueG1sUEsFBgAAAAAEAAQA+QAAAJMDAAAAAA==&#10;" strokeweight="83e-5mm"/>
                <v:rect id="Rectangle 85" o:spid="_x0000_s1109" style="position:absolute;left:13239;top:10477;width:680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K46cEA&#10;AADbAAAADwAAAGRycy9kb3ducmV2LnhtbESP3YrCMBSE7xd8h3AE79Z0eyGlGkUWBF28se4DHJrT&#10;H0xOShJt9+2NIOzlMDPfMJvdZI14kA+9YwVfywwEce10z62C3+vhswARIrJG45gU/FGA3Xb2scFS&#10;u5Ev9KhiKxKEQ4kKuhiHUspQd2QxLN1AnLzGeYsxSd9K7XFMcGtknmUrabHntNDhQN8d1bfqbhXI&#10;a3UYi8r4zP3kzdmcjpeGnFKL+bRfg4g0xf/wu33UCoocXl/SD5D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OiuOn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3</w:t>
                        </w:r>
                      </w:p>
                    </w:txbxContent>
                  </v:textbox>
                </v:rect>
                <v:line id="Line 86" o:spid="_x0000_s1110" style="position:absolute;flip:x;visibility:visible;mso-wrap-style:square" from="14097,12096" to="14478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Oa8sQAAADbAAAADwAAAGRycy9kb3ducmV2LnhtbESP0WrCQBRE3wv9h+UWfNONCmKjmyDS&#10;QkFqreYDrtlrEszeTXdXTf/eLQh9HGbmDLPMe9OKKznfWFYwHiUgiEurG64UFIf34RyED8gaW8uk&#10;4Jc85Nnz0xJTbW/8Tdd9qESEsE9RQR1Cl0rpy5oM+pHtiKN3ss5giNJVUju8Rbhp5SRJZtJgw3Gh&#10;xo7WNZXn/cUoWLvZ+LhJPr/c4fTTyu3r22RXFEoNXvrVAkSgPvyHH+0PrWA+hb8v8QfI7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k5ryxAAAANsAAAAPAAAAAAAAAAAA&#10;AAAAAKECAABkcnMvZG93bnJldi54bWxQSwUGAAAAAAQABAD5AAAAkgMAAAAA&#10;" strokeweight="83e-5mm"/>
                <v:rect id="Rectangle 87" o:spid="_x0000_s1111" style="position:absolute;left:13239;top:11715;width:680;height:8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FBsEA&#10;AADbAAAADwAAAGRycy9kb3ducmV2LnhtbESP3YrCMBSE7xd8h3AE79ZUWZbSNYoIgi7eWPcBDs3p&#10;DyYnJYm2vr0RhL0cZuYbZrUZrRF38qFzrGAxz0AQV0533Cj4u+w/cxAhIms0jknBgwJs1pOPFRba&#10;DXymexkbkSAcClTQxtgXUoaqJYth7nri5NXOW4xJ+kZqj0OCWyOXWfYtLXacFlrsaddSdS1vVoG8&#10;lPshL43P3O+yPpnj4VyTU2o2Hbc/ICKN8T/8bh+0gvwLXl/SD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HhQb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4</w:t>
                        </w:r>
                      </w:p>
                    </w:txbxContent>
                  </v:textbox>
                </v:rect>
                <v:line id="Line 88" o:spid="_x0000_s1112" style="position:absolute;flip:x;visibility:visible;mso-wrap-style:square" from="14097,13335" to="14478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anHcQAAADbAAAADwAAAGRycy9kb3ducmV2LnhtbESP0WrCQBRE3wv9h+UWfNONgmKjmyDS&#10;QkFqreYDrtlrEszeTXdXTf/eLQh9HGbmDLPMe9OKKznfWFYwHiUgiEurG64UFIf34RyED8gaW8uk&#10;4Jc85Nnz0xJTbW/8Tdd9qESEsE9RQR1Cl0rpy5oM+pHtiKN3ss5giNJVUju8Rbhp5SRJZtJgw3Gh&#10;xo7WNZXn/cUoWLvZ+LhJPr/c4fTTyu3r22RXFEoNXvrVAkSgPvyHH+0PrWA+hb8v8QfI7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NqcdxAAAANsAAAAPAAAAAAAAAAAA&#10;AAAAAKECAABkcnMvZG93bnJldi54bWxQSwUGAAAAAAQABAD5AAAAkgMAAAAA&#10;" strokeweight="83e-5mm"/>
                <v:rect id="Rectangle 89" o:spid="_x0000_s1113" style="position:absolute;left:13239;top:12954;width:680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m+6sAA&#10;AADbAAAADwAAAGRycy9kb3ducmV2LnhtbESPzYoCMRCE7wu+Q2hhb2tGDzLMGkUEQWUvjj5AM+n5&#10;YZPOkERnfHsjCB6LqvqKWm1Ga8SdfOgcK5jPMhDEldMdNwqul/1PDiJEZI3GMSl4UIDNevK1wkK7&#10;gc90L2MjEoRDgQraGPtCylC1ZDHMXE+cvNp5izFJ30jtcUhwa+Qiy5bSYsdpocWedi1V/+XNKpCX&#10;cj/kpfGZOy3qP3M8nGtySn1Px+0viEhj/ITf7YNWkC/h9SX9AL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Jm+6sAAAADbAAAADwAAAAAAAAAAAAAAAACYAgAAZHJzL2Rvd25y&#10;ZXYueG1sUEsFBgAAAAAEAAQA9QAAAIU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5</w:t>
                        </w:r>
                      </w:p>
                    </w:txbxContent>
                  </v:textbox>
                </v:rect>
                <v:line id="Line 90" o:spid="_x0000_s1114" style="position:absolute;flip:x;visibility:visible;mso-wrap-style:square" from="14097,14573" to="14478,1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ic8cQAAADbAAAADwAAAGRycy9kb3ducmV2LnhtbESP3WoCMRSE7wu+QzhC72pWL/xZjSJi&#10;oSBaf/YBjpvj7uLmZE1SXd/eFAq9HGbmG2a2aE0t7uR8ZVlBv5eAIM6trrhQkJ0+P8YgfEDWWFsm&#10;BU/ysJh33maYavvgA92PoRARwj5FBWUITSqlz0sy6Hu2IY7exTqDIUpXSO3wEeGmloMkGUqDFceF&#10;EhtalZRfjz9GwcoN++dNsv12p8utlrvJerDPMqXeu+1yCiJQG/7Df+0vrWA8gt8v8QfI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qJzxxAAAANsAAAAPAAAAAAAAAAAA&#10;AAAAAKECAABkcnMvZG93bnJldi54bWxQSwUGAAAAAAQABAD5AAAAkgMAAAAA&#10;" strokeweight="83e-5mm"/>
                <v:rect id="Rectangle 91" o:spid="_x0000_s1115" style="position:absolute;left:13239;top:14192;width:680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PA74A&#10;AADbAAAADwAAAGRycy9kb3ducmV2LnhtbERPy4rCMBTdC/5DuAPuNB0XUjpGGQYKHXFj9QMuze2D&#10;SW5KEm3n781CcHk47/1xtkY8yIfBsYLPTQaCuHF64E7B7VqucxAhIms0jknBPwU4HpaLPRbaTXyh&#10;Rx07kUI4FKigj3EspAxNTxbDxo3EiWudtxgT9J3UHqcUbo3cZtlOWhw4NfQ40k9PzV99twrktS6n&#10;vDY+c6dteza/1aUlp9TqY/7+AhFpjm/xy11pBXkam76kHyAPT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JKjwO+AAAA2w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-6</w:t>
                        </w:r>
                      </w:p>
                    </w:txbxContent>
                  </v:textbox>
                </v:rect>
                <v:rect id="Rectangle 92" o:spid="_x0000_s1116" style="position:absolute;left:28098;top:5810;width:426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YqmMEA&#10;AADbAAAADwAAAGRycy9kb3ducmV2LnhtbESPzYoCMRCE7wu+Q2jB25rRwzI7axQRBF28OO4DNJOe&#10;H0w6QxKd8e2NIOyxqKqvqNVmtEbcyYfOsYLFPANBXDndcaPg77L/zEGEiKzROCYFDwqwWU8+Vlho&#10;N/CZ7mVsRIJwKFBBG2NfSBmqliyGueuJk1c7bzEm6RupPQ4Jbo1cZtmXtNhxWmixp11L1bW8WQXy&#10;Uu6HvDQ+c7/L+mSOh3NNTqnZdNz+gIg0xv/wu33QCvJveH1JP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GKpjBAAAA2wAAAA8AAAAAAAAAAAAAAAAAmAIAAGRycy9kb3du&#10;cmV2LnhtbFBLBQYAAAAABAAEAPUAAACGAwAAAAA=&#10;" filled="f" stroked="f">
                  <v:textbox style="mso-fit-shape-to-text:t" inset="0,0,0,0">
                    <w:txbxContent>
                      <w:p w:rsidR="00FF2EE7" w:rsidRDefault="00FF2EE7" w:rsidP="00FF2EE7"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93" o:spid="_x0000_s1117" style="position:absolute;left:14954;width:425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V2L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5RXYvwAAANs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2"/>
                            <w:szCs w:val="12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shape id="Freeform 94" o:spid="_x0000_s1118" style="position:absolute;left:2857;top:2400;width:21431;height:10839;visibility:visible;mso-wrap-style:square;v-text-anchor:top" coordsize="3375,17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DQlsQA&#10;AADbAAAADwAAAGRycy9kb3ducmV2LnhtbESPT2vCQBDF7wW/wzJCb3Wjh1Kjq4SgpRSk+AfPY3ZM&#10;gtnZsLsm6bd3CwWPjzfv9+Yt14NpREfO15YVTCcJCOLC6ppLBafj9u0DhA/IGhvLpOCXPKxXo5cl&#10;ptr2vKfuEEoRIexTVFCF0KZS+qIig35iW+LoXa0zGKJ0pdQO+wg3jZwlybs0WHNsqLClvKLidrib&#10;+EbYFLOf7TdleL43n5RfdvObU+p1PGQLEIGG8Dz+T39pBfMp/G2JAJ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Q0JbEAAAA2wAAAA8AAAAAAAAAAAAAAAAAmAIAAGRycy9k&#10;b3ducmV2LnhtbFBLBQYAAAAABAAEAPUAAACJAwAAAAA=&#10;" path="m,1707c127,1372,255,1037,405,1005v150,-32,345,547,495,507c1050,1472,1193,864,1305,762v112,-102,144,150,270,138c1701,888,1912,782,2062,687v150,-95,301,-268,413,-360c2587,235,2587,,2737,132v150,132,532,825,638,990e" filled="f" strokeweight="1.25pt">
                  <v:stroke startarrow="oval" startarrowwidth="narrow" startarrowlength="short" endarrow="oval" endarrowwidth="narrow" endarrowlength="short"/>
                  <v:path arrowok="t" o:connecttype="custom" o:connectlocs="0,1083945;257175,638175;571500,960120;828675,483870;1000125,571500;1309370,436245;1571625,207645;1737995,83820;2143125,712470" o:connectangles="0,0,0,0,0,0,0,0,0"/>
                </v:shape>
                <w10:wrap type="through"/>
              </v:group>
            </w:pict>
          </mc:Fallback>
        </mc:AlternateContent>
      </w:r>
    </w:p>
    <w:p w:rsidR="00FF2EE7" w:rsidRPr="00713F8A" w:rsidRDefault="00FF2EE7" w:rsidP="00FF2EE7">
      <w:pPr>
        <w:rPr>
          <w:rFonts w:ascii="Cambria Math" w:hAnsi="Cambria Math"/>
        </w:rPr>
      </w:pPr>
      <w:r w:rsidRPr="00713F8A">
        <w:rPr>
          <w:rFonts w:ascii="Cambria Math" w:hAnsi="Cambria Math"/>
          <w:b/>
          <w:iCs/>
        </w:rPr>
        <w:t xml:space="preserve">1. </w:t>
      </w:r>
      <w:r w:rsidRPr="00713F8A">
        <w:rPr>
          <w:rFonts w:ascii="Cambria Math" w:hAnsi="Cambria Math"/>
        </w:rPr>
        <w:t>С помощью рисунка, на котором изображен график функции, заданной на множестве</w:t>
      </w:r>
      <w:r w:rsidRPr="00713F8A">
        <w:rPr>
          <w:rFonts w:ascii="Cambria Math" w:hAnsi="Cambria Math"/>
          <w:position w:val="-14"/>
        </w:rPr>
        <w:object w:dxaOrig="720" w:dyaOrig="400">
          <v:shape id="_x0000_i1041" type="#_x0000_t75" style="width:36pt;height:20.25pt" o:ole="">
            <v:imagedata r:id="rId6" o:title=""/>
          </v:shape>
          <o:OLEObject Type="Embed" ProgID="Equation.DSMT4" ShapeID="_x0000_i1041" DrawAspect="Content" ObjectID="_1630337182" r:id="rId7"/>
        </w:object>
      </w:r>
      <w:r w:rsidRPr="00713F8A">
        <w:rPr>
          <w:rFonts w:ascii="Cambria Math" w:hAnsi="Cambria Math"/>
        </w:rPr>
        <w:t>, найдите:</w:t>
      </w:r>
    </w:p>
    <w:p w:rsidR="00FF2EE7" w:rsidRPr="00713F8A" w:rsidRDefault="00FF2EE7" w:rsidP="00FF2EE7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множество значений функции; </w:t>
      </w:r>
    </w:p>
    <w:p w:rsidR="00FF2EE7" w:rsidRPr="00713F8A" w:rsidRDefault="00FF2EE7" w:rsidP="00FF2EE7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</w:rPr>
      </w:pPr>
      <w:r w:rsidRPr="00713F8A">
        <w:rPr>
          <w:rFonts w:ascii="Cambria Math" w:hAnsi="Cambria Math"/>
        </w:rPr>
        <w:t>нули функции;</w:t>
      </w:r>
    </w:p>
    <w:p w:rsidR="00FF2EE7" w:rsidRPr="00713F8A" w:rsidRDefault="00FF2EE7" w:rsidP="00FF2EE7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промежутки </w:t>
      </w:r>
      <w:proofErr w:type="spellStart"/>
      <w:r w:rsidRPr="00713F8A">
        <w:rPr>
          <w:rFonts w:ascii="Cambria Math" w:hAnsi="Cambria Math"/>
        </w:rPr>
        <w:t>знакопостоянства</w:t>
      </w:r>
      <w:proofErr w:type="spellEnd"/>
      <w:r w:rsidRPr="00713F8A">
        <w:rPr>
          <w:rFonts w:ascii="Cambria Math" w:hAnsi="Cambria Math"/>
        </w:rPr>
        <w:t xml:space="preserve"> функции;</w:t>
      </w:r>
    </w:p>
    <w:p w:rsidR="00FF2EE7" w:rsidRPr="00713F8A" w:rsidRDefault="00FF2EE7" w:rsidP="00FF2EE7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</w:rPr>
      </w:pPr>
      <w:r w:rsidRPr="00713F8A">
        <w:rPr>
          <w:rFonts w:ascii="Cambria Math" w:hAnsi="Cambria Math"/>
        </w:rPr>
        <w:t>промежутки возрастания (убывания) функции;</w:t>
      </w:r>
    </w:p>
    <w:p w:rsidR="00FF2EE7" w:rsidRPr="00713F8A" w:rsidRDefault="00FF2EE7" w:rsidP="00FF2EE7">
      <w:pPr>
        <w:numPr>
          <w:ilvl w:val="0"/>
          <w:numId w:val="1"/>
        </w:numPr>
        <w:tabs>
          <w:tab w:val="left" w:pos="426"/>
        </w:tabs>
        <w:ind w:left="0" w:firstLine="0"/>
        <w:rPr>
          <w:rFonts w:ascii="Cambria Math" w:hAnsi="Cambria Math"/>
        </w:rPr>
      </w:pPr>
      <w:r w:rsidRPr="00713F8A">
        <w:rPr>
          <w:rFonts w:ascii="Cambria Math" w:hAnsi="Cambria Math"/>
        </w:rPr>
        <w:t>точки минимума и точки максимума функции; минимумы и максимумы функции;</w:t>
      </w:r>
    </w:p>
    <w:p w:rsidR="00FF2EE7" w:rsidRPr="00713F8A" w:rsidRDefault="00FF2EE7" w:rsidP="00FF2EE7">
      <w:pPr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6) </w:t>
      </w:r>
      <w:r w:rsidRPr="00713F8A">
        <w:rPr>
          <w:rFonts w:ascii="Cambria Math" w:hAnsi="Cambria Math"/>
        </w:rPr>
        <w:t>наибольшее и наименьшее значения функции.</w:t>
      </w:r>
    </w:p>
    <w:p w:rsidR="00FF2EE7" w:rsidRPr="00713F8A" w:rsidRDefault="00FF2EE7" w:rsidP="00FF2EE7">
      <w:pPr>
        <w:rPr>
          <w:rFonts w:ascii="Cambria Math" w:hAnsi="Cambria Math"/>
        </w:rPr>
      </w:pPr>
    </w:p>
    <w:p w:rsidR="007B46AA" w:rsidRPr="00713F8A" w:rsidRDefault="00FF2EE7">
      <w:pPr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2. </w:t>
      </w:r>
      <w:r w:rsidRPr="00713F8A">
        <w:rPr>
          <w:rFonts w:ascii="Cambria Math" w:hAnsi="Cambria Math"/>
          <w:iCs/>
        </w:rPr>
        <w:t xml:space="preserve">Найдите наибольшее и наименьшее </w:t>
      </w:r>
      <w:r w:rsidRPr="00713F8A">
        <w:rPr>
          <w:rFonts w:ascii="Cambria Math" w:hAnsi="Cambria Math"/>
          <w:iCs/>
        </w:rPr>
        <w:t>з</w:t>
      </w:r>
      <w:r w:rsidRPr="00713F8A">
        <w:rPr>
          <w:rFonts w:ascii="Cambria Math" w:hAnsi="Cambria Math"/>
          <w:iCs/>
        </w:rPr>
        <w:t xml:space="preserve">начения функции </w:t>
      </w:r>
      <w:r w:rsidRPr="00713F8A">
        <w:rPr>
          <w:rFonts w:ascii="Cambria Math" w:hAnsi="Cambria Math"/>
          <w:position w:val="-10"/>
        </w:rPr>
        <w:object w:dxaOrig="1020" w:dyaOrig="320">
          <v:shape id="_x0000_i1037" type="#_x0000_t75" style="width:54pt;height:17.25pt" o:ole="">
            <v:imagedata r:id="rId8" o:title=""/>
          </v:shape>
          <o:OLEObject Type="Embed" ProgID="Equation.3" ShapeID="_x0000_i1037" DrawAspect="Content" ObjectID="_1630337183" r:id="rId9"/>
        </w:object>
      </w:r>
      <w:r w:rsidRPr="00713F8A">
        <w:rPr>
          <w:rFonts w:ascii="Cambria Math" w:hAnsi="Cambria Math"/>
        </w:rPr>
        <w:t xml:space="preserve"> на отрезке </w:t>
      </w:r>
      <w:r w:rsidRPr="00713F8A">
        <w:rPr>
          <w:rFonts w:ascii="Cambria Math" w:hAnsi="Cambria Math"/>
          <w:position w:val="-14"/>
        </w:rPr>
        <w:object w:dxaOrig="580" w:dyaOrig="400">
          <v:shape id="_x0000_i1038" type="#_x0000_t75" style="width:30.75pt;height:21pt" o:ole="">
            <v:imagedata r:id="rId10" o:title=""/>
          </v:shape>
          <o:OLEObject Type="Embed" ProgID="Equation.3" ShapeID="_x0000_i1038" DrawAspect="Content" ObjectID="_1630337184" r:id="rId11"/>
        </w:object>
      </w:r>
      <w:r w:rsidRPr="00713F8A">
        <w:rPr>
          <w:rFonts w:ascii="Cambria Math" w:hAnsi="Cambria Math"/>
        </w:rPr>
        <w:t>.</w:t>
      </w:r>
    </w:p>
    <w:p w:rsidR="00713F8A" w:rsidRPr="00713F8A" w:rsidRDefault="00FF2EE7" w:rsidP="00713F8A">
      <w:pPr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3. </w:t>
      </w:r>
      <w:r w:rsidR="00713F8A" w:rsidRPr="00713F8A">
        <w:rPr>
          <w:rFonts w:ascii="Cambria Math" w:hAnsi="Cambria Math"/>
        </w:rPr>
        <w:t xml:space="preserve">а) Постройте эскиз графика функции f, удовлетворяющей условиям: </w:t>
      </w:r>
    </w:p>
    <w:p w:rsidR="00713F8A" w:rsidRDefault="00713F8A" w:rsidP="00713F8A">
      <w:pPr>
        <w:rPr>
          <w:rFonts w:ascii="Cambria Math" w:hAnsi="Cambria Math"/>
        </w:rPr>
      </w:pPr>
      <w:r w:rsidRPr="00713F8A">
        <w:rPr>
          <w:rFonts w:ascii="Cambria Math" w:hAnsi="Cambria Math"/>
          <w:lang w:val="en-US"/>
        </w:rPr>
        <w:t>D</w:t>
      </w:r>
      <w:r w:rsidRPr="00713F8A">
        <w:rPr>
          <w:rFonts w:ascii="Cambria Math" w:hAnsi="Cambria Math"/>
        </w:rPr>
        <w:t>(</w:t>
      </w:r>
      <w:r w:rsidRPr="00713F8A">
        <w:rPr>
          <w:rFonts w:ascii="Cambria Math" w:hAnsi="Cambria Math"/>
          <w:lang w:val="en-US"/>
        </w:rPr>
        <w:t>f</w:t>
      </w:r>
      <w:r w:rsidRPr="00713F8A">
        <w:rPr>
          <w:rFonts w:ascii="Cambria Math" w:hAnsi="Cambria Math"/>
        </w:rPr>
        <w:t xml:space="preserve">)=[–7;6], </w:t>
      </w:r>
      <w:r w:rsidRPr="00713F8A">
        <w:rPr>
          <w:rFonts w:ascii="Cambria Math" w:hAnsi="Cambria Math"/>
          <w:lang w:val="en-US"/>
        </w:rPr>
        <w:t>E</w:t>
      </w:r>
      <w:r w:rsidRPr="00713F8A">
        <w:rPr>
          <w:rFonts w:ascii="Cambria Math" w:hAnsi="Cambria Math"/>
        </w:rPr>
        <w:t>(</w:t>
      </w:r>
      <w:r w:rsidRPr="00713F8A">
        <w:rPr>
          <w:rFonts w:ascii="Cambria Math" w:hAnsi="Cambria Math"/>
          <w:lang w:val="en-US"/>
        </w:rPr>
        <w:t>f</w:t>
      </w:r>
      <w:r w:rsidRPr="00713F8A">
        <w:rPr>
          <w:rFonts w:ascii="Cambria Math" w:hAnsi="Cambria Math"/>
        </w:rPr>
        <w:t xml:space="preserve">)= [–3;4],   </w:t>
      </w:r>
      <w:proofErr w:type="spellStart"/>
      <w:r w:rsidRPr="00713F8A">
        <w:rPr>
          <w:rFonts w:ascii="Cambria Math" w:hAnsi="Cambria Math"/>
          <w:lang w:val="en-US"/>
        </w:rPr>
        <w:t>x</w:t>
      </w:r>
      <w:r w:rsidRPr="00713F8A">
        <w:rPr>
          <w:rFonts w:ascii="Cambria Math" w:hAnsi="Cambria Math"/>
          <w:vertAlign w:val="subscript"/>
          <w:lang w:val="en-US"/>
        </w:rPr>
        <w:t>min</w:t>
      </w:r>
      <w:proofErr w:type="spellEnd"/>
      <w:r w:rsidRPr="00713F8A">
        <w:rPr>
          <w:rFonts w:ascii="Cambria Math" w:hAnsi="Cambria Math"/>
        </w:rPr>
        <w:t xml:space="preserve">= –4,   </w:t>
      </w:r>
      <w:proofErr w:type="spellStart"/>
      <w:r w:rsidRPr="00713F8A">
        <w:rPr>
          <w:rFonts w:ascii="Cambria Math" w:hAnsi="Cambria Math"/>
          <w:lang w:val="en-US"/>
        </w:rPr>
        <w:t>x</w:t>
      </w:r>
      <w:r w:rsidRPr="00713F8A">
        <w:rPr>
          <w:rFonts w:ascii="Cambria Math" w:hAnsi="Cambria Math"/>
          <w:vertAlign w:val="subscript"/>
          <w:lang w:val="en-US"/>
        </w:rPr>
        <w:t>min</w:t>
      </w:r>
      <w:proofErr w:type="spellEnd"/>
      <w:r w:rsidRPr="00713F8A">
        <w:rPr>
          <w:rFonts w:ascii="Cambria Math" w:hAnsi="Cambria Math"/>
        </w:rPr>
        <w:t xml:space="preserve">= 3,   </w:t>
      </w:r>
      <w:proofErr w:type="spellStart"/>
      <w:r w:rsidRPr="00713F8A">
        <w:rPr>
          <w:rFonts w:ascii="Cambria Math" w:hAnsi="Cambria Math"/>
        </w:rPr>
        <w:t>x</w:t>
      </w:r>
      <w:r w:rsidRPr="00713F8A">
        <w:rPr>
          <w:rFonts w:ascii="Cambria Math" w:hAnsi="Cambria Math"/>
          <w:vertAlign w:val="subscript"/>
        </w:rPr>
        <w:t>max</w:t>
      </w:r>
      <w:proofErr w:type="spellEnd"/>
      <w:r w:rsidRPr="00713F8A">
        <w:rPr>
          <w:rFonts w:ascii="Cambria Math" w:hAnsi="Cambria Math"/>
        </w:rPr>
        <w:t xml:space="preserve">= –1,  f(–1)=2,  f(–4)= –2, </w:t>
      </w:r>
    </w:p>
    <w:p w:rsidR="00713F8A" w:rsidRPr="00713F8A" w:rsidRDefault="00713F8A" w:rsidP="00713F8A">
      <w:pPr>
        <w:rPr>
          <w:rFonts w:ascii="Cambria Math" w:hAnsi="Cambria Math"/>
        </w:rPr>
      </w:pPr>
      <w:r w:rsidRPr="00713F8A">
        <w:rPr>
          <w:rFonts w:ascii="Cambria Math" w:hAnsi="Cambria Math"/>
        </w:rPr>
        <w:t>нули функции: –6; –3; 1; 5.</w:t>
      </w:r>
    </w:p>
    <w:p w:rsidR="00713F8A" w:rsidRDefault="00713F8A" w:rsidP="00713F8A">
      <w:pPr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б) Найдите по графику промежутки </w:t>
      </w:r>
      <w:proofErr w:type="spellStart"/>
      <w:r w:rsidRPr="00713F8A">
        <w:rPr>
          <w:rFonts w:ascii="Cambria Math" w:hAnsi="Cambria Math"/>
        </w:rPr>
        <w:t>знакопостоянства</w:t>
      </w:r>
      <w:proofErr w:type="spellEnd"/>
      <w:r w:rsidRPr="00713F8A">
        <w:rPr>
          <w:rFonts w:ascii="Cambria Math" w:hAnsi="Cambria Math"/>
        </w:rPr>
        <w:t xml:space="preserve"> функции.</w:t>
      </w:r>
    </w:p>
    <w:p w:rsidR="00FF2EE7" w:rsidRPr="00713F8A" w:rsidRDefault="00FF2EE7">
      <w:pPr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4. </w:t>
      </w:r>
      <w:r w:rsidRPr="00713F8A">
        <w:rPr>
          <w:rFonts w:ascii="Cambria Math" w:hAnsi="Cambria Math"/>
        </w:rPr>
        <w:t>Найдите область определения функции</w:t>
      </w:r>
      <w:r w:rsidRPr="00713F8A">
        <w:rPr>
          <w:rFonts w:ascii="Cambria Math" w:hAnsi="Cambria Math"/>
          <w:b/>
        </w:rPr>
        <w:t xml:space="preserve"> </w:t>
      </w:r>
      <w:r w:rsidRPr="00713F8A">
        <w:rPr>
          <w:rFonts w:ascii="Cambria Math" w:hAnsi="Cambria Math"/>
          <w:position w:val="-32"/>
        </w:rPr>
        <w:object w:dxaOrig="3280" w:dyaOrig="700">
          <v:shape id="_x0000_i1045" type="#_x0000_t75" style="width:164.25pt;height:35.25pt" o:ole="">
            <v:imagedata r:id="rId12" o:title=""/>
          </v:shape>
          <o:OLEObject Type="Embed" ProgID="Equation.DSMT4" ShapeID="_x0000_i1045" DrawAspect="Content" ObjectID="_1630337185" r:id="rId13"/>
        </w:object>
      </w:r>
      <w:r w:rsidRPr="00713F8A">
        <w:rPr>
          <w:rFonts w:ascii="Cambria Math" w:hAnsi="Cambria Math"/>
        </w:rPr>
        <w:t>.</w:t>
      </w:r>
    </w:p>
    <w:p w:rsidR="00FF2EE7" w:rsidRPr="00713F8A" w:rsidRDefault="00FF2EE7">
      <w:pPr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5. </w:t>
      </w:r>
      <w:r w:rsidRPr="00713F8A">
        <w:rPr>
          <w:rFonts w:ascii="Cambria Math" w:hAnsi="Cambria Math"/>
        </w:rPr>
        <w:t xml:space="preserve">Докажите, что функция </w:t>
      </w:r>
      <w:r w:rsidRPr="00713F8A">
        <w:rPr>
          <w:rFonts w:ascii="Cambria Math" w:hAnsi="Cambria Math"/>
          <w:position w:val="-14"/>
        </w:rPr>
        <w:object w:dxaOrig="2600" w:dyaOrig="400">
          <v:shape id="_x0000_i1061" type="#_x0000_t75" style="width:129.75pt;height:20.25pt" o:ole="">
            <v:imagedata r:id="rId14" o:title=""/>
          </v:shape>
          <o:OLEObject Type="Embed" ProgID="Equation.DSMT4" ShapeID="_x0000_i1061" DrawAspect="Content" ObjectID="_1630337186" r:id="rId15"/>
        </w:object>
      </w:r>
      <w:r w:rsidRPr="00713F8A">
        <w:rPr>
          <w:rFonts w:ascii="Cambria Math" w:hAnsi="Cambria Math"/>
        </w:rPr>
        <w:t xml:space="preserve"> является четной.</w:t>
      </w:r>
    </w:p>
    <w:p w:rsidR="00FF2EE7" w:rsidRPr="00713F8A" w:rsidRDefault="00FF2EE7">
      <w:pPr>
        <w:rPr>
          <w:rFonts w:ascii="Cambria Math" w:hAnsi="Cambria Math"/>
        </w:rPr>
      </w:pPr>
    </w:p>
    <w:p w:rsidR="00FF2EE7" w:rsidRPr="00713F8A" w:rsidRDefault="00FF2EE7" w:rsidP="00FF2EE7">
      <w:pPr>
        <w:rPr>
          <w:rFonts w:ascii="Cambria Math" w:hAnsi="Cambria Math"/>
        </w:rPr>
      </w:pPr>
    </w:p>
    <w:p w:rsidR="00713F8A" w:rsidRPr="00713F8A" w:rsidRDefault="00713F8A" w:rsidP="00713F8A">
      <w:pPr>
        <w:jc w:val="center"/>
        <w:rPr>
          <w:rFonts w:ascii="Cambria Math" w:hAnsi="Cambria Math"/>
        </w:rPr>
      </w:pPr>
    </w:p>
    <w:p w:rsidR="00713F8A" w:rsidRPr="00713F8A" w:rsidRDefault="00713F8A" w:rsidP="00713F8A">
      <w:pPr>
        <w:jc w:val="center"/>
        <w:rPr>
          <w:rFonts w:ascii="Cambria Math" w:hAnsi="Cambria Math"/>
        </w:rPr>
      </w:pPr>
    </w:p>
    <w:p w:rsidR="00713F8A" w:rsidRPr="00713F8A" w:rsidRDefault="00713F8A" w:rsidP="00713F8A">
      <w:pPr>
        <w:jc w:val="center"/>
        <w:rPr>
          <w:rFonts w:ascii="Cambria Math" w:hAnsi="Cambria Math"/>
        </w:rPr>
      </w:pPr>
    </w:p>
    <w:p w:rsidR="00713F8A" w:rsidRPr="00713F8A" w:rsidRDefault="00713F8A" w:rsidP="00713F8A">
      <w:pPr>
        <w:jc w:val="center"/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Самостоятельная работа </w:t>
      </w:r>
    </w:p>
    <w:p w:rsidR="00713F8A" w:rsidRPr="00713F8A" w:rsidRDefault="00713F8A" w:rsidP="00713F8A">
      <w:pPr>
        <w:jc w:val="center"/>
        <w:rPr>
          <w:rFonts w:ascii="Cambria Math" w:hAnsi="Cambria Math"/>
        </w:rPr>
      </w:pPr>
      <w:r w:rsidRPr="00713F8A">
        <w:rPr>
          <w:rFonts w:ascii="Cambria Math" w:hAnsi="Cambria Math"/>
        </w:rPr>
        <w:t>Функции</w:t>
      </w:r>
    </w:p>
    <w:p w:rsidR="00FF2EE7" w:rsidRPr="00713F8A" w:rsidRDefault="00FF2EE7" w:rsidP="00FF2EE7">
      <w:pPr>
        <w:jc w:val="center"/>
        <w:rPr>
          <w:rFonts w:ascii="Cambria Math" w:hAnsi="Cambria Math"/>
        </w:rPr>
      </w:pPr>
      <w:r w:rsidRPr="00713F8A">
        <w:rPr>
          <w:rFonts w:ascii="Cambria Math" w:hAnsi="Cambria Math"/>
        </w:rPr>
        <w:t>Вариант II</w:t>
      </w:r>
    </w:p>
    <w:p w:rsidR="00FF2EE7" w:rsidRPr="00713F8A" w:rsidRDefault="00FF2EE7" w:rsidP="00FF2EE7">
      <w:pPr>
        <w:rPr>
          <w:rFonts w:ascii="Cambria Math" w:hAnsi="Cambria Math"/>
        </w:rPr>
      </w:pPr>
    </w:p>
    <w:p w:rsidR="00FF2EE7" w:rsidRPr="00713F8A" w:rsidRDefault="00FF2EE7" w:rsidP="00FF2EE7">
      <w:pPr>
        <w:rPr>
          <w:rFonts w:ascii="Cambria Math" w:hAnsi="Cambria Math"/>
        </w:rPr>
      </w:pPr>
      <w:r w:rsidRPr="00713F8A">
        <w:rPr>
          <w:rFonts w:ascii="Cambria Math" w:hAnsi="Cambria Math"/>
          <w:noProof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6B14FD79" wp14:editId="1F4CF5A8">
                <wp:simplePos x="0" y="0"/>
                <wp:positionH relativeFrom="column">
                  <wp:posOffset>3409950</wp:posOffset>
                </wp:positionH>
                <wp:positionV relativeFrom="paragraph">
                  <wp:posOffset>88900</wp:posOffset>
                </wp:positionV>
                <wp:extent cx="3200400" cy="1888490"/>
                <wp:effectExtent l="0" t="0" r="0" b="0"/>
                <wp:wrapThrough wrapText="bothSides">
                  <wp:wrapPolygon edited="0">
                    <wp:start x="8486" y="0"/>
                    <wp:lineTo x="1671" y="1743"/>
                    <wp:lineTo x="643" y="2179"/>
                    <wp:lineTo x="643" y="10459"/>
                    <wp:lineTo x="129" y="10459"/>
                    <wp:lineTo x="129" y="11330"/>
                    <wp:lineTo x="643" y="13945"/>
                    <wp:lineTo x="643" y="19610"/>
                    <wp:lineTo x="2571" y="20482"/>
                    <wp:lineTo x="8229" y="20917"/>
                    <wp:lineTo x="8743" y="20917"/>
                    <wp:lineTo x="17100" y="20482"/>
                    <wp:lineTo x="20829" y="19610"/>
                    <wp:lineTo x="20571" y="13945"/>
                    <wp:lineTo x="21471" y="10677"/>
                    <wp:lineTo x="21471" y="10459"/>
                    <wp:lineTo x="20571" y="6972"/>
                    <wp:lineTo x="20829" y="2179"/>
                    <wp:lineTo x="18514" y="1525"/>
                    <wp:lineTo x="9257" y="0"/>
                    <wp:lineTo x="8486" y="0"/>
                  </wp:wrapPolygon>
                </wp:wrapThrough>
                <wp:docPr id="184" name="Полотно 1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3" name="Line 97"/>
                        <wps:cNvCnPr/>
                        <wps:spPr bwMode="auto">
                          <a:xfrm>
                            <a:off x="128270" y="1700530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98"/>
                        <wps:cNvCnPr/>
                        <wps:spPr bwMode="auto">
                          <a:xfrm>
                            <a:off x="128270" y="1546860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99"/>
                        <wps:cNvCnPr/>
                        <wps:spPr bwMode="auto">
                          <a:xfrm>
                            <a:off x="128270" y="1401445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100"/>
                        <wps:cNvCnPr/>
                        <wps:spPr bwMode="auto">
                          <a:xfrm>
                            <a:off x="128270" y="1247775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101"/>
                        <wps:cNvCnPr/>
                        <wps:spPr bwMode="auto">
                          <a:xfrm>
                            <a:off x="128270" y="1093470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102"/>
                        <wps:cNvCnPr/>
                        <wps:spPr bwMode="auto">
                          <a:xfrm>
                            <a:off x="128270" y="794385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03"/>
                        <wps:cNvCnPr/>
                        <wps:spPr bwMode="auto">
                          <a:xfrm>
                            <a:off x="128270" y="640715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04"/>
                        <wps:cNvCnPr/>
                        <wps:spPr bwMode="auto">
                          <a:xfrm>
                            <a:off x="128270" y="487045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05"/>
                        <wps:cNvCnPr/>
                        <wps:spPr bwMode="auto">
                          <a:xfrm>
                            <a:off x="128270" y="341630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06"/>
                        <wps:cNvCnPr/>
                        <wps:spPr bwMode="auto">
                          <a:xfrm>
                            <a:off x="128270" y="187960"/>
                            <a:ext cx="2883535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07"/>
                        <wps:cNvCnPr/>
                        <wps:spPr bwMode="auto">
                          <a:xfrm>
                            <a:off x="128270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108"/>
                        <wps:cNvCnPr/>
                        <wps:spPr bwMode="auto">
                          <a:xfrm>
                            <a:off x="290830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09"/>
                        <wps:cNvCnPr/>
                        <wps:spPr bwMode="auto">
                          <a:xfrm>
                            <a:off x="44513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10"/>
                        <wps:cNvCnPr/>
                        <wps:spPr bwMode="auto">
                          <a:xfrm>
                            <a:off x="60769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11"/>
                        <wps:cNvCnPr/>
                        <wps:spPr bwMode="auto">
                          <a:xfrm>
                            <a:off x="77025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12"/>
                        <wps:cNvCnPr/>
                        <wps:spPr bwMode="auto">
                          <a:xfrm>
                            <a:off x="93281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13"/>
                        <wps:cNvCnPr/>
                        <wps:spPr bwMode="auto">
                          <a:xfrm>
                            <a:off x="108648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14"/>
                        <wps:cNvCnPr/>
                        <wps:spPr bwMode="auto">
                          <a:xfrm>
                            <a:off x="141160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15"/>
                        <wps:cNvCnPr/>
                        <wps:spPr bwMode="auto">
                          <a:xfrm>
                            <a:off x="1565910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16"/>
                        <wps:cNvCnPr/>
                        <wps:spPr bwMode="auto">
                          <a:xfrm>
                            <a:off x="1728470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17"/>
                        <wps:cNvCnPr/>
                        <wps:spPr bwMode="auto">
                          <a:xfrm>
                            <a:off x="1891030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18"/>
                        <wps:cNvCnPr/>
                        <wps:spPr bwMode="auto">
                          <a:xfrm>
                            <a:off x="2053590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19"/>
                        <wps:cNvCnPr/>
                        <wps:spPr bwMode="auto">
                          <a:xfrm>
                            <a:off x="220789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20"/>
                        <wps:cNvCnPr/>
                        <wps:spPr bwMode="auto">
                          <a:xfrm>
                            <a:off x="237045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21"/>
                        <wps:cNvCnPr/>
                        <wps:spPr bwMode="auto">
                          <a:xfrm>
                            <a:off x="253301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22"/>
                        <wps:cNvCnPr/>
                        <wps:spPr bwMode="auto">
                          <a:xfrm>
                            <a:off x="269557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23"/>
                        <wps:cNvCnPr/>
                        <wps:spPr bwMode="auto">
                          <a:xfrm>
                            <a:off x="284924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124"/>
                        <wps:cNvCnPr/>
                        <wps:spPr bwMode="auto">
                          <a:xfrm>
                            <a:off x="3011805" y="187960"/>
                            <a:ext cx="0" cy="15125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125"/>
                        <wps:cNvCnPr/>
                        <wps:spPr bwMode="auto">
                          <a:xfrm>
                            <a:off x="42545" y="939800"/>
                            <a:ext cx="3054985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Freeform 126"/>
                        <wps:cNvSpPr>
                          <a:spLocks/>
                        </wps:cNvSpPr>
                        <wps:spPr bwMode="auto">
                          <a:xfrm>
                            <a:off x="3097530" y="914400"/>
                            <a:ext cx="59690" cy="51435"/>
                          </a:xfrm>
                          <a:custGeom>
                            <a:avLst/>
                            <a:gdLst>
                              <a:gd name="T0" fmla="*/ 7 w 7"/>
                              <a:gd name="T1" fmla="*/ 3 h 6"/>
                              <a:gd name="T2" fmla="*/ 0 w 7"/>
                              <a:gd name="T3" fmla="*/ 6 h 6"/>
                              <a:gd name="T4" fmla="*/ 0 w 7"/>
                              <a:gd name="T5" fmla="*/ 0 h 6"/>
                              <a:gd name="T6" fmla="*/ 7 w 7"/>
                              <a:gd name="T7" fmla="*/ 3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" h="6">
                                <a:moveTo>
                                  <a:pt x="7" y="3"/>
                                </a:move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lnTo>
                                  <a:pt x="7" y="3"/>
                                </a:lnTo>
                              </a:path>
                            </a:pathLst>
                          </a:custGeom>
                          <a:noFill/>
                          <a:ln w="825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Line 127"/>
                        <wps:cNvCnPr/>
                        <wps:spPr bwMode="auto">
                          <a:xfrm flipV="1">
                            <a:off x="141160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1394460" y="96583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5" name="Line 129"/>
                        <wps:cNvCnPr/>
                        <wps:spPr bwMode="auto">
                          <a:xfrm flipV="1">
                            <a:off x="1565910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1548765" y="96583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7" name="Line 131"/>
                        <wps:cNvCnPr/>
                        <wps:spPr bwMode="auto">
                          <a:xfrm flipV="1">
                            <a:off x="1728470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1711325" y="96583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" name="Line 133"/>
                        <wps:cNvCnPr/>
                        <wps:spPr bwMode="auto">
                          <a:xfrm flipV="1">
                            <a:off x="1891030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1873885" y="96583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" name="Line 135"/>
                        <wps:cNvCnPr/>
                        <wps:spPr bwMode="auto">
                          <a:xfrm flipV="1">
                            <a:off x="2053590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2036445" y="96583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" name="Line 137"/>
                        <wps:cNvCnPr/>
                        <wps:spPr bwMode="auto">
                          <a:xfrm flipV="1">
                            <a:off x="220789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2190750" y="96583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5" name="Line 139"/>
                        <wps:cNvCnPr/>
                        <wps:spPr bwMode="auto">
                          <a:xfrm flipV="1">
                            <a:off x="237045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2353310" y="96583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" name="Line 141"/>
                        <wps:cNvCnPr/>
                        <wps:spPr bwMode="auto">
                          <a:xfrm flipV="1">
                            <a:off x="253301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2515870" y="96583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9" name="Line 143"/>
                        <wps:cNvCnPr/>
                        <wps:spPr bwMode="auto">
                          <a:xfrm flipV="1">
                            <a:off x="269557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2678430" y="96583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" name="Line 145"/>
                        <wps:cNvCnPr/>
                        <wps:spPr bwMode="auto">
                          <a:xfrm flipV="1">
                            <a:off x="284924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2814955" y="965835"/>
                            <a:ext cx="7112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3" name="Line 147"/>
                        <wps:cNvCnPr/>
                        <wps:spPr bwMode="auto">
                          <a:xfrm flipV="1">
                            <a:off x="301180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2977515" y="965835"/>
                            <a:ext cx="7112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" name="Line 149"/>
                        <wps:cNvCnPr/>
                        <wps:spPr bwMode="auto">
                          <a:xfrm flipV="1">
                            <a:off x="108648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1061085" y="96583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" name="Line 151"/>
                        <wps:cNvCnPr/>
                        <wps:spPr bwMode="auto">
                          <a:xfrm flipV="1">
                            <a:off x="93281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906780" y="96583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" name="Line 153"/>
                        <wps:cNvCnPr/>
                        <wps:spPr bwMode="auto">
                          <a:xfrm flipV="1">
                            <a:off x="77025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744220" y="96583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" name="Line 155"/>
                        <wps:cNvCnPr/>
                        <wps:spPr bwMode="auto">
                          <a:xfrm flipV="1">
                            <a:off x="60769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581660" y="96583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" name="Line 157"/>
                        <wps:cNvCnPr/>
                        <wps:spPr bwMode="auto">
                          <a:xfrm flipV="1">
                            <a:off x="445135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419100" y="96583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5" name="Line 159"/>
                        <wps:cNvCnPr/>
                        <wps:spPr bwMode="auto">
                          <a:xfrm flipV="1">
                            <a:off x="290830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265430" y="96583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7" name="Line 161"/>
                        <wps:cNvCnPr/>
                        <wps:spPr bwMode="auto">
                          <a:xfrm flipV="1">
                            <a:off x="128270" y="922655"/>
                            <a:ext cx="0" cy="3429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102870" y="96583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7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9" name="Line 163"/>
                        <wps:cNvCnPr/>
                        <wps:spPr bwMode="auto">
                          <a:xfrm>
                            <a:off x="1249045" y="111125"/>
                            <a:ext cx="0" cy="1674495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Freeform 164"/>
                        <wps:cNvSpPr>
                          <a:spLocks/>
                        </wps:cNvSpPr>
                        <wps:spPr bwMode="auto">
                          <a:xfrm>
                            <a:off x="1223645" y="42545"/>
                            <a:ext cx="51435" cy="59690"/>
                          </a:xfrm>
                          <a:custGeom>
                            <a:avLst/>
                            <a:gdLst>
                              <a:gd name="T0" fmla="*/ 3 w 6"/>
                              <a:gd name="T1" fmla="*/ 0 h 7"/>
                              <a:gd name="T2" fmla="*/ 0 w 6"/>
                              <a:gd name="T3" fmla="*/ 7 h 7"/>
                              <a:gd name="T4" fmla="*/ 6 w 6"/>
                              <a:gd name="T5" fmla="*/ 7 h 7"/>
                              <a:gd name="T6" fmla="*/ 3 w 6"/>
                              <a:gd name="T7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" h="7">
                                <a:moveTo>
                                  <a:pt x="3" y="0"/>
                                </a:moveTo>
                                <a:lnTo>
                                  <a:pt x="0" y="7"/>
                                </a:lnTo>
                                <a:lnTo>
                                  <a:pt x="6" y="7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825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Line 165"/>
                        <wps:cNvCnPr/>
                        <wps:spPr bwMode="auto">
                          <a:xfrm flipH="1">
                            <a:off x="1231900" y="794385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1181100" y="760730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3" name="Line 167"/>
                        <wps:cNvCnPr/>
                        <wps:spPr bwMode="auto">
                          <a:xfrm flipH="1">
                            <a:off x="1231900" y="640715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1181100" y="60642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5" name="Line 169"/>
                        <wps:cNvCnPr/>
                        <wps:spPr bwMode="auto">
                          <a:xfrm flipH="1">
                            <a:off x="1231900" y="487045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181100" y="45275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" name="Line 171"/>
                        <wps:cNvCnPr/>
                        <wps:spPr bwMode="auto">
                          <a:xfrm flipH="1">
                            <a:off x="1231900" y="341630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1181100" y="307340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" name="Line 173"/>
                        <wps:cNvCnPr/>
                        <wps:spPr bwMode="auto">
                          <a:xfrm flipH="1">
                            <a:off x="1231900" y="187960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1181100" y="153670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" name="Line 175"/>
                        <wps:cNvCnPr/>
                        <wps:spPr bwMode="auto">
                          <a:xfrm flipH="1">
                            <a:off x="1231900" y="1093470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1155065" y="105981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Line 177"/>
                        <wps:cNvCnPr/>
                        <wps:spPr bwMode="auto">
                          <a:xfrm flipH="1">
                            <a:off x="1231900" y="1247775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1155065" y="121348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5" name="Line 179"/>
                        <wps:cNvCnPr/>
                        <wps:spPr bwMode="auto">
                          <a:xfrm flipH="1">
                            <a:off x="1231900" y="1401445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1155065" y="1367155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" name="Line 181"/>
                        <wps:cNvCnPr/>
                        <wps:spPr bwMode="auto">
                          <a:xfrm flipH="1">
                            <a:off x="1231900" y="1546860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1155065" y="1512570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" name="Line 183"/>
                        <wps:cNvCnPr/>
                        <wps:spPr bwMode="auto">
                          <a:xfrm flipH="1">
                            <a:off x="1231900" y="1700530"/>
                            <a:ext cx="34290" cy="0"/>
                          </a:xfrm>
                          <a:prstGeom prst="line">
                            <a:avLst/>
                          </a:prstGeom>
                          <a:noFill/>
                          <a:ln w="171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1155065" y="1666240"/>
                            <a:ext cx="56515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3097530" y="828675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2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1309370" y="0"/>
                            <a:ext cx="35560" cy="7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2EE7" w:rsidRDefault="00FF2EE7" w:rsidP="00FF2EE7"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0"/>
                                  <w:szCs w:val="10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3" name="Freeform 187"/>
                        <wps:cNvSpPr>
                          <a:spLocks/>
                        </wps:cNvSpPr>
                        <wps:spPr bwMode="auto">
                          <a:xfrm>
                            <a:off x="300355" y="236220"/>
                            <a:ext cx="2558415" cy="1371600"/>
                          </a:xfrm>
                          <a:custGeom>
                            <a:avLst/>
                            <a:gdLst>
                              <a:gd name="T0" fmla="*/ 0 w 4029"/>
                              <a:gd name="T1" fmla="*/ 2079 h 2160"/>
                              <a:gd name="T2" fmla="*/ 243 w 4029"/>
                              <a:gd name="T3" fmla="*/ 1123 h 2160"/>
                              <a:gd name="T4" fmla="*/ 755 w 4029"/>
                              <a:gd name="T5" fmla="*/ 181 h 2160"/>
                              <a:gd name="T6" fmla="*/ 1253 w 4029"/>
                              <a:gd name="T7" fmla="*/ 1123 h 2160"/>
                              <a:gd name="T8" fmla="*/ 1509 w 4029"/>
                              <a:gd name="T9" fmla="*/ 1608 h 2160"/>
                              <a:gd name="T10" fmla="*/ 1981 w 4029"/>
                              <a:gd name="T11" fmla="*/ 2079 h 2160"/>
                              <a:gd name="T12" fmla="*/ 2493 w 4029"/>
                              <a:gd name="T13" fmla="*/ 1123 h 2160"/>
                              <a:gd name="T14" fmla="*/ 3048 w 4029"/>
                              <a:gd name="T15" fmla="*/ 1850 h 2160"/>
                              <a:gd name="T16" fmla="*/ 4029 w 4029"/>
                              <a:gd name="T17" fmla="*/ 0 h 2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4029" h="2160">
                                <a:moveTo>
                                  <a:pt x="0" y="2079"/>
                                </a:moveTo>
                                <a:cubicBezTo>
                                  <a:pt x="58" y="1759"/>
                                  <a:pt x="117" y="1439"/>
                                  <a:pt x="243" y="1123"/>
                                </a:cubicBezTo>
                                <a:cubicBezTo>
                                  <a:pt x="369" y="807"/>
                                  <a:pt x="587" y="181"/>
                                  <a:pt x="755" y="181"/>
                                </a:cubicBezTo>
                                <a:cubicBezTo>
                                  <a:pt x="923" y="181"/>
                                  <a:pt x="1127" y="885"/>
                                  <a:pt x="1253" y="1123"/>
                                </a:cubicBezTo>
                                <a:cubicBezTo>
                                  <a:pt x="1379" y="1361"/>
                                  <a:pt x="1388" y="1449"/>
                                  <a:pt x="1509" y="1608"/>
                                </a:cubicBezTo>
                                <a:cubicBezTo>
                                  <a:pt x="1630" y="1767"/>
                                  <a:pt x="1817" y="2160"/>
                                  <a:pt x="1981" y="2079"/>
                                </a:cubicBezTo>
                                <a:cubicBezTo>
                                  <a:pt x="2145" y="1998"/>
                                  <a:pt x="2315" y="1161"/>
                                  <a:pt x="2493" y="1123"/>
                                </a:cubicBezTo>
                                <a:cubicBezTo>
                                  <a:pt x="2671" y="1085"/>
                                  <a:pt x="2792" y="2037"/>
                                  <a:pt x="3048" y="1850"/>
                                </a:cubicBezTo>
                                <a:cubicBezTo>
                                  <a:pt x="3304" y="1663"/>
                                  <a:pt x="3866" y="308"/>
                                  <a:pt x="4029" y="0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84" o:spid="_x0000_s1119" editas="canvas" style="position:absolute;margin-left:268.5pt;margin-top:7pt;width:252pt;height:148.7pt;z-index:-251656192" coordsize="32004,18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">
                <v:shape id="_x0000_s1120" type="#_x0000_t75" style="position:absolute;width:32004;height:18884;visibility:visible;mso-wrap-style:square">
                  <v:fill o:detectmouseclick="t"/>
                  <v:path o:connecttype="none"/>
                </v:shape>
                <v:line id="Line 97" o:spid="_x0000_s1121" style="position:absolute;visibility:visible;mso-wrap-style:square" from="1282,17005" to="30118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LBzMQAAADbAAAADwAAAGRycy9kb3ducmV2LnhtbESPT2sCMRTE7wW/Q3hCL0UTtVhdN4pI&#10;a6W3rqXnx+btH928LJtU129vCoUeh5n5DZNuetuIC3W+dqxhMlYgiHNnai41fB3fRgsQPiAbbByT&#10;hht52KwHDykmxl35ky5ZKEWEsE9QQxVCm0jp84os+rFriaNXuM5iiLIrpenwGuG2kVOl5tJizXGh&#10;wpZ2FeXn7MdqOO0XPKf382wfnj6ezeu32hUvSuvHYb9dgQjUh//wX/tgNCxn8Psl/gC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YsHMxAAAANsAAAAPAAAAAAAAAAAA&#10;AAAAAKECAABkcnMvZG93bnJldi54bWxQSwUGAAAAAAQABAD5AAAAkgMAAAAA&#10;" strokecolor="silver" strokeweight=".65pt"/>
                <v:line id="Line 98" o:spid="_x0000_s1122" style="position:absolute;visibility:visible;mso-wrap-style:square" from="1282,15468" to="30118,15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tZuMMAAADbAAAADwAAAGRycy9kb3ducmV2LnhtbESPT2sCMRTE7wW/Q3iCl6KJVayuRini&#10;P7xVS8+PzXN3dfOybKKu374pCB6HmfkNM1s0thQ3qn3hWEO/p0AQp84UnGn4Oa67YxA+IBssHZOG&#10;B3lYzFtvM0yMu/M33Q4hExHCPkENeQhVIqVPc7Loe64ijt7J1RZDlHUmTY33CLel/FBqJC0WHBdy&#10;rGiZU3o5XK2G82bMI9peBpvwvh+a1a9anj6V1p128zUFEagJr/CzvTMaJkP4/xJ/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LWbjDAAAA2wAAAA8AAAAAAAAAAAAA&#10;AAAAoQIAAGRycy9kb3ducmV2LnhtbFBLBQYAAAAABAAEAPkAAACRAwAAAAA=&#10;" strokecolor="silver" strokeweight=".65pt"/>
                <v:line id="Line 99" o:spid="_x0000_s1123" style="position:absolute;visibility:visible;mso-wrap-style:square" from="1282,14014" to="30118,1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8I8QAAADbAAAADwAAAGRycy9kb3ducmV2LnhtbESPT2sCMRTE74LfITyhF9GktbW6GqWI&#10;f0pv1eL5sXnurm5elk3U9dubguBxmJnfMNN5Y0txodoXjjW89hUI4tSZgjMNf7tVbwTCB2SDpWPS&#10;cCMP81m7NcXEuCv/0mUbMhEh7BPUkIdQJVL6NCeLvu8q4ugdXG0xRFln0tR4jXBbyjelhtJiwXEh&#10;x4oWOaWn7dlqOK5HPKTNabAO3Z93s9yrxeFTaf3Sab4mIAI14Rl+tL+NhvEH/H+JP0D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x/wjxAAAANsAAAAPAAAAAAAAAAAA&#10;AAAAAKECAABkcnMvZG93bnJldi54bWxQSwUGAAAAAAQABAD5AAAAkgMAAAAA&#10;" strokecolor="silver" strokeweight=".65pt"/>
                <v:line id="Line 100" o:spid="_x0000_s1124" style="position:absolute;visibility:visible;mso-wrap-style:square" from="1282,12477" to="30118,12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ViVMQAAADbAAAADwAAAGRycy9kb3ducmV2LnhtbESPT2sCMRTE74LfITyhF9HEtqy6GkXE&#10;2uLNP3h+bJ67q5uXZRN1++2bQqHHYWZ+w8yXra3EgxpfOtYwGioQxJkzJecaTsePwQSED8gGK8ek&#10;4Zs8LBfdzhxT4568p8ch5CJC2KeooQihTqX0WUEW/dDVxNG7uMZiiLLJpWnwGeG2kq9KJdJiyXGh&#10;wJrWBWW3w91quG4nnNDn7W0b+rt3szmr9WWstH7ptasZiEBt+A//tb+MhmkCv1/iD5C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FWJUxAAAANsAAAAPAAAAAAAAAAAA&#10;AAAAAKECAABkcnMvZG93bnJldi54bWxQSwUGAAAAAAQABAD5AAAAkgMAAAAA&#10;" strokecolor="silver" strokeweight=".65pt"/>
                <v:line id="Line 101" o:spid="_x0000_s1125" style="position:absolute;visibility:visible;mso-wrap-style:square" from="1282,10934" to="30118,10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nHz8QAAADbAAAADwAAAGRycy9kb3ducmV2LnhtbESPW2sCMRSE34X+h3AKvoib1BYvW6MU&#10;sVb65gWfD5uzl7o5WTZR139vCoU+DjPzDTNfdrYWV2p95VjDS6JAEGfOVFxoOB4+h1MQPiAbrB2T&#10;hjt5WC6eenNMjbvxjq77UIgIYZ+ihjKEJpXSZyVZ9IlriKOXu9ZiiLItpGnxFuG2liOlxtJixXGh&#10;xIZWJWXn/cVq+NlMeUxf59dNGHy/mfVJrfKJ0rr/3H28gwjUhf/wX3trNMwm8Psl/gC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WcfPxAAAANsAAAAPAAAAAAAAAAAA&#10;AAAAAKECAABkcnMvZG93bnJldi54bWxQSwUGAAAAAAQABAD5AAAAkgMAAAAA&#10;" strokecolor="silver" strokeweight=".65pt"/>
                <v:line id="Line 102" o:spid="_x0000_s1126" style="position:absolute;visibility:visible;mso-wrap-style:square" from="1282,7943" to="30118,7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ZTvcAAAADbAAAADwAAAGRycy9kb3ducmV2LnhtbERPTYvCMBC9L/gfwgheRBNdUbcaRcRV&#10;8aa77HloxrbaTEoTtf57cxD2+Hjf82VjS3Gn2heONQz6CgRx6kzBmYbfn+/eFIQPyAZLx6ThSR6W&#10;i9bHHBPjHnyk+ylkIoawT1BDHkKVSOnTnCz6vquII3d2tcUQYZ1JU+MjhttSDpUaS4sFx4YcK1rn&#10;lF5PN6vhsp3ymHbXz23oHkZm86fW54nSutNuVjMQgZrwL36790bDVxwbv8QfIB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7GU73AAAAA2wAAAA8AAAAAAAAAAAAAAAAA&#10;oQIAAGRycy9kb3ducmV2LnhtbFBLBQYAAAAABAAEAPkAAACOAwAAAAA=&#10;" strokecolor="silver" strokeweight=".65pt"/>
                <v:line id="Line 103" o:spid="_x0000_s1127" style="position:absolute;visibility:visible;mso-wrap-style:square" from="1282,6407" to="30118,6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2JsQAAADbAAAADwAAAGRycy9kb3ducmV2LnhtbESPW2sCMRSE3wv9D+EUfCmaVMXL1ihF&#10;6oW+uYrPh81xd+vmZNmkuv57Iwh9HGbmG2a2aG0lLtT40rGGj54CQZw5U3Ku4bBfdScgfEA2WDkm&#10;DTfysJi/vswwMe7KO7qkIRcRwj5BDUUIdSKlzwqy6HuuJo7eyTUWQ5RNLk2D1wi3lewrNZIWS44L&#10;Bda0LCg7p39Ww+96wiPanAfr8P4zNN9HtTyNldadt/brE0SgNvyHn+2t0TCdwuNL/AF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ivYmxAAAANsAAAAPAAAAAAAAAAAA&#10;AAAAAKECAABkcnMvZG93bnJldi54bWxQSwUGAAAAAAQABAD5AAAAkgMAAAAA&#10;" strokecolor="silver" strokeweight=".65pt"/>
                <v:line id="Line 104" o:spid="_x0000_s1128" style="position:absolute;visibility:visible;mso-wrap-style:square" from="1282,4870" to="30118,4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tkDMUAAADcAAAADwAAAGRycy9kb3ducmV2LnhtbESPT2/CMAzF75P2HSJP4jJBAkwMdQQ0&#10;If5M3GBoZ6sxbUfjVE2A8u3xYdJutt7zez/PFp2v1ZXaWAW2MBwYUMR5cBUXFo7f6/4UVEzIDuvA&#10;ZOFOERbz56cZZi7ceE/XQyqUhHDM0EKZUpNpHfOSPMZBaIhFO4XWY5K1LbRr8SbhvtYjYybaY8XS&#10;UGJDy5Ly8+HiLfxupjyh7Xm8Sa+7N7f6McvTu7G299J9foBK1KV/89/1lxN8I/jyjEy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tkDMUAAADcAAAADwAAAAAAAAAA&#10;AAAAAAChAgAAZHJzL2Rvd25yZXYueG1sUEsFBgAAAAAEAAQA+QAAAJMDAAAAAA==&#10;" strokecolor="silver" strokeweight=".65pt"/>
                <v:line id="Line 105" o:spid="_x0000_s1129" style="position:absolute;visibility:visible;mso-wrap-style:square" from="1282,3416" to="30118,3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fBl8IAAADcAAAADwAAAGRycy9kb3ducmV2LnhtbERPTWvCQBC9F/wPywhepNm1LRpSV5HQ&#10;aumtWnoesmMSzc6G7BrTf98VhN7m8T5nuR5sI3rqfO1YwyxRIIgLZ2ouNXwf3h9TED4gG2wck4Zf&#10;8rBejR6WmBl35S/q96EUMYR9hhqqENpMSl9UZNEnriWO3NF1FkOEXSlNh9cYbhv5pNRcWqw5NlTY&#10;Ul5Rcd5frIbTNuU57c7P2zD9fDFvPyo/LpTWk/GweQURaAj/4rv7w8T5aga3Z+IF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mfBl8IAAADcAAAADwAAAAAAAAAAAAAA&#10;AAChAgAAZHJzL2Rvd25yZXYueG1sUEsFBgAAAAAEAAQA+QAAAJADAAAAAA==&#10;" strokecolor="silver" strokeweight=".65pt"/>
                <v:line id="Line 106" o:spid="_x0000_s1130" style="position:absolute;visibility:visible;mso-wrap-style:square" from="1282,1879" to="30118,1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Vf4MEAAADcAAAADwAAAGRycy9kb3ducmV2LnhtbERPS4vCMBC+C/6HMAt7EU184Eo1ioi6&#10;4k1XPA/N2HZtJqXJav33ZkHwNh/fc2aLxpbiRrUvHGvo9xQI4tSZgjMNp59NdwLCB2SDpWPS8CAP&#10;i3m7NcPEuDsf6HYMmYgh7BPUkIdQJVL6NCeLvucq4shdXG0xRFhn0tR4j+G2lAOlxtJiwbEhx4pW&#10;OaXX45/V8Lud8Ji+r8Nt6OxHZn1Wq8uX0vrzo1lOQQRqwlv8cu9MnK8G8P9MvE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tV/gwQAAANwAAAAPAAAAAAAAAAAAAAAA&#10;AKECAABkcnMvZG93bnJldi54bWxQSwUGAAAAAAQABAD5AAAAjwMAAAAA&#10;" strokecolor="silver" strokeweight=".65pt"/>
                <v:line id="Line 107" o:spid="_x0000_s1131" style="position:absolute;visibility:visible;mso-wrap-style:square" from="1282,1879" to="1282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n6e8EAAADcAAAADwAAAGRycy9kb3ducmV2LnhtbERPS4vCMBC+C/6HMAt7EU12FVeqUUTW&#10;B950xfPQjG3XZlKaqPXfG0HwNh/fcyazxpbiSrUvHGv46ikQxKkzBWcaDn/L7giED8gGS8ek4U4e&#10;ZtN2a4KJcTfe0XUfMhFD2CeoIQ+hSqT0aU4Wfc9VxJE7udpiiLDOpKnxFsNtKb+VGkqLBceGHCta&#10;5JSe9xer4X814iGtz/1V6GwH5veoFqcfpfXnRzMfgwjUhLf45d6YOF/14flMvEBO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+fp7wQAAANwAAAAPAAAAAAAAAAAAAAAA&#10;AKECAABkcnMvZG93bnJldi54bWxQSwUGAAAAAAQABAD5AAAAjwMAAAAA&#10;" strokecolor="silver" strokeweight=".65pt"/>
                <v:line id="Line 108" o:spid="_x0000_s1132" style="position:absolute;visibility:visible;mso-wrap-style:square" from="2908,1879" to="2908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BiD8EAAADcAAAADwAAAGRycy9kb3ducmV2LnhtbERPTYvCMBC9C/6HMAt7EU1cxZVqFBFX&#10;xZuueB6ase3aTEqT1frvjSB4m8f7nOm8saW4Uu0Lxxr6PQWCOHWm4EzD8fenOwbhA7LB0jFpuJOH&#10;+azdmmJi3I33dD2ETMQQ9glqyEOoEil9mpNF33MVceTOrrYYIqwzaWq8xXBbyi+lRtJiwbEhx4qW&#10;OaWXw7/V8Lce84g2l8E6dHZDszqp5flbaf350SwmIAI14S1+ubcmzldDeD4TL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EGIPwQAAANwAAAAPAAAAAAAAAAAAAAAA&#10;AKECAABkcnMvZG93bnJldi54bWxQSwUGAAAAAAQABAD5AAAAjwMAAAAA&#10;" strokecolor="silver" strokeweight=".65pt"/>
                <v:line id="Line 109" o:spid="_x0000_s1133" style="position:absolute;visibility:visible;mso-wrap-style:square" from="4451,1879" to="4451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zHlMIAAADcAAAADwAAAGRycy9kb3ducmV2LnhtbERPS2sCMRC+C/0PYYRepJu0tVtZjVLE&#10;R+mttngeNrMP3UyWTarbf28Ewdt8fM+ZLXrbiBN1vnas4TlRIIhzZ2ouNfz+rJ8mIHxANtg4Jg3/&#10;5GExfxjMMDPuzN902oVSxBD2GWqoQmgzKX1ekUWfuJY4coXrLIYIu1KaDs8x3DbyRalUWqw5NlTY&#10;0rKi/Lj7sxoOmwmntD2+bsLoa2xWe7Us3pXWj8P+YwoiUB/u4pv708T56g2uz8QL5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zHlMIAAADcAAAADwAAAAAAAAAAAAAA&#10;AAChAgAAZHJzL2Rvd25yZXYueG1sUEsFBgAAAAAEAAQA+QAAAJADAAAAAA==&#10;" strokecolor="silver" strokeweight=".65pt"/>
                <v:line id="Line 110" o:spid="_x0000_s1134" style="position:absolute;visibility:visible;mso-wrap-style:square" from="6076,1879" to="6076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5Z48EAAADcAAAADwAAAGRycy9kb3ducmV2LnhtbERPTYvCMBC9L+x/CLOwF9FEV6pUo4i4&#10;Kt7WFc9DM7bVZlKarNZ/bwRhb/N4nzOdt7YSV2p86VhDv6dAEGfOlJxrOPx+d8cgfEA2WDkmDXfy&#10;MJ+9v00xNe7GP3Tdh1zEEPYpaihCqFMpfVaQRd9zNXHkTq6xGCJscmkavMVwW8mBUom0WHJsKLCm&#10;ZUHZZf9nNZzXY05oc/lah85uaFZHtTyNlNafH+1iAiJQG/7FL/fWxPkqgecz8QI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jlnjwQAAANwAAAAPAAAAAAAAAAAAAAAA&#10;AKECAABkcnMvZG93bnJldi54bWxQSwUGAAAAAAQABAD5AAAAjwMAAAAA&#10;" strokecolor="silver" strokeweight=".65pt"/>
                <v:line id="Line 111" o:spid="_x0000_s1135" style="position:absolute;visibility:visible;mso-wrap-style:square" from="7702,1879" to="7702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L8eMEAAADcAAAADwAAAGRycy9kb3ducmV2LnhtbERPS4vCMBC+L/gfwgheFk1cF5VqFJFV&#10;F28+8Dw0Y1ttJqWJWv+9ERb2Nh/fc6bzxpbiTrUvHGvo9xQI4tSZgjMNx8OqOwbhA7LB0jFpeJKH&#10;+az1McXEuAfv6L4PmYgh7BPUkIdQJVL6NCeLvucq4sidXW0xRFhn0tT4iOG2lF9KDaXFgmNDjhUt&#10;c0qv+5vVcFmPeUib62AdPrff5ueklueR0rrTbhYTEIGa8C/+c/+aOF+N4P1MvED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wvx4wQAAANwAAAAPAAAAAAAAAAAAAAAA&#10;AKECAABkcnMvZG93bnJldi54bWxQSwUGAAAAAAQABAD5AAAAjwMAAAAA&#10;" strokecolor="silver" strokeweight=".65pt"/>
                <v:line id="Line 112" o:spid="_x0000_s1136" style="position:absolute;visibility:visible;mso-wrap-style:square" from="9328,1879" to="9328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1oCsUAAADcAAAADwAAAGRycy9kb3ducmV2LnhtbESPT2/CMAzF75P2HSJP4jJBAkwMdQQ0&#10;If5M3GBoZ6sxbUfjVE2A8u3xYdJutt7zez/PFp2v1ZXaWAW2MBwYUMR5cBUXFo7f6/4UVEzIDuvA&#10;ZOFOERbz56cZZi7ceE/XQyqUhHDM0EKZUpNpHfOSPMZBaIhFO4XWY5K1LbRr8SbhvtYjYybaY8XS&#10;UGJDy5Ly8+HiLfxupjyh7Xm8Sa+7N7f6McvTu7G299J9foBK1KV/89/1lxN8I7TyjEy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11oCsUAAADcAAAADwAAAAAAAAAA&#10;AAAAAAChAgAAZHJzL2Rvd25yZXYueG1sUEsFBgAAAAAEAAQA+QAAAJMDAAAAAA==&#10;" strokecolor="silver" strokeweight=".65pt"/>
                <v:line id="Line 113" o:spid="_x0000_s1137" style="position:absolute;visibility:visible;mso-wrap-style:square" from="10864,1879" to="10864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HNkcIAAADcAAAADwAAAGRycy9kb3ducmV2LnhtbERPS2sCMRC+C/6HMEIvUhOrWF03iki1&#10;xZu2eB42sw/dTJZNqtt/3xSE3ubje0667mwtbtT6yrGG8UiBIM6cqbjQ8PW5e56D8AHZYO2YNPyQ&#10;h/Wq30sxMe7OR7qdQiFiCPsENZQhNImUPivJoh+5hjhyuWsthgjbQpoW7zHc1vJFqZm0WHFsKLGh&#10;bUnZ9fRtNVz2c57R+3WyD8PD1Lyd1TZ/VVo/DbrNEkSgLvyLH+4PE+erBfw9Ey+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HNkcIAAADcAAAADwAAAAAAAAAAAAAA&#10;AAChAgAAZHJzL2Rvd25yZXYueG1sUEsFBgAAAAAEAAQA+QAAAJADAAAAAA==&#10;" strokecolor="silver" strokeweight=".65pt"/>
                <v:line id="Line 114" o:spid="_x0000_s1138" style="position:absolute;visibility:visible;mso-wrap-style:square" from="14116,1879" to="14116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Ly0cUAAADcAAAADwAAAGRycy9kb3ducmV2LnhtbESPT2/CMAzF75P4DpGRdplGwpgYKgQ0&#10;oQ0mbvwRZ6sxbaFxqiaD8u3xYdJutt7zez/PFp2v1ZXaWAW2MBwYUMR5cBUXFg7779cJqJiQHdaB&#10;ycKdIizmvacZZi7ceEvXXSqUhHDM0EKZUpNpHfOSPMZBaIhFO4XWY5K1LbRr8SbhvtZvxoy1x4ql&#10;ocSGliXll92vt3BeTXhM68tolV427+7raJanD2Ptc7/7nIJK1KV/89/1jxP8oeDLMzKBn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Ly0cUAAADcAAAADwAAAAAAAAAA&#10;AAAAAAChAgAAZHJzL2Rvd25yZXYueG1sUEsFBgAAAAAEAAQA+QAAAJMDAAAAAA==&#10;" strokecolor="silver" strokeweight=".65pt"/>
                <v:line id="Line 115" o:spid="_x0000_s1139" style="position:absolute;visibility:visible;mso-wrap-style:square" from="15659,1879" to="15659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5XSsIAAADcAAAADwAAAGRycy9kb3ducmV2LnhtbERPTWvCQBC9C/6HZQq9iO7Gliipq4hY&#10;Lb1VpechOyap2dmQ3Wr8964geJvH+5zZorO1OFPrK8cakpECQZw7U3Gh4bD/HE5B+IBssHZMGq7k&#10;YTHv92aYGXfhHzrvQiFiCPsMNZQhNJmUPi/Joh+5hjhyR9daDBG2hTQtXmK4reVYqVRarDg2lNjQ&#10;qqT8tPu3Gv42U05pe3rbhMH3u1n/qtVxorR+femWHyACdeEpfri/TJyfJHB/Jl4g5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75XSsIAAADcAAAADwAAAAAAAAAAAAAA&#10;AAChAgAAZHJzL2Rvd25yZXYueG1sUEsFBgAAAAAEAAQA+QAAAJADAAAAAA==&#10;" strokecolor="silver" strokeweight=".65pt"/>
                <v:line id="Line 116" o:spid="_x0000_s1140" style="position:absolute;visibility:visible;mso-wrap-style:square" from="17284,1879" to="17284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zJPcMAAADcAAAADwAAAGRycy9kb3ducmV2LnhtbERPS2vCQBC+F/wPywi9lLqbtFhJXYME&#10;q8WbDzwP2TFJzc6G7FbTf98VCr3Nx/eceT7YVlyp941jDclEgSAunWm40nA8fDzPQPiAbLB1TBp+&#10;yEO+GD3MMTPuxju67kMlYgj7DDXUIXSZlL6syaKfuI44cmfXWwwR9pU0Pd5iuG1lqtRUWmw4NtTY&#10;UVFTedl/Ww1f6xlPaXN5WYen7atZnVRxflNaP46H5TuIQEP4F/+5P02cn6RwfyZe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syT3DAAAA3AAAAA8AAAAAAAAAAAAA&#10;AAAAoQIAAGRycy9kb3ducmV2LnhtbFBLBQYAAAAABAAEAPkAAACRAwAAAAA=&#10;" strokecolor="silver" strokeweight=".65pt"/>
                <v:line id="Line 117" o:spid="_x0000_s1141" style="position:absolute;visibility:visible;mso-wrap-style:square" from="18910,1879" to="18910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BspsEAAADcAAAADwAAAGRycy9kb3ducmV2LnhtbERPS4vCMBC+C/sfwix4WTTxgUo1yiKr&#10;K9584HloxrbaTEoTtf57s7DgbT6+58wWjS3FnWpfONbQ6yoQxKkzBWcajodVZwLCB2SDpWPS8CQP&#10;i/lHa4aJcQ/e0X0fMhFD2CeoIQ+hSqT0aU4WfddVxJE7u9piiLDOpKnxEcNtKftKjaTFgmNDjhUt&#10;c0qv+5vVcFlPeES/18E6fG2H5uekluex0rr92XxPQQRqwlv8796YOL83gL9n4gVy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IGymwQAAANwAAAAPAAAAAAAAAAAAAAAA&#10;AKECAABkcnMvZG93bnJldi54bWxQSwUGAAAAAAQABAD5AAAAjwMAAAAA&#10;" strokecolor="silver" strokeweight=".65pt"/>
                <v:line id="Line 118" o:spid="_x0000_s1142" style="position:absolute;visibility:visible;mso-wrap-style:square" from="20535,1879" to="20535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n00sEAAADcAAAADwAAAGRycy9kb3ducmV2LnhtbERPS4vCMBC+C/6HMIIXWRMfuNI1yiKr&#10;K9584HloxrZrMylN1PrvN4LgbT6+58wWjS3FjWpfONYw6CsQxKkzBWcajofVxxSED8gGS8ek4UEe&#10;FvN2a4aJcXfe0W0fMhFD2CeoIQ+hSqT0aU4Wfd9VxJE7u9piiLDOpKnxHsNtKYdKTaTFgmNDjhUt&#10;c0ov+6vV8Lee8oR+L6N16G3H5uekludPpXW303x/gQjUhLf45d6YOH8whucz8QI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yfTSwQAAANwAAAAPAAAAAAAAAAAAAAAA&#10;AKECAABkcnMvZG93bnJldi54bWxQSwUGAAAAAAQABAD5AAAAjwMAAAAA&#10;" strokecolor="silver" strokeweight=".65pt"/>
                <v:line id="Line 119" o:spid="_x0000_s1143" style="position:absolute;visibility:visible;mso-wrap-style:square" from="22078,1879" to="22078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VRScIAAADcAAAADwAAAGRycy9kb3ducmV2LnhtbERPS2sCMRC+F/ofwhS8FDextipboxTx&#10;RW8+8DxsZh91M1k2Udd/bwqF3ubje8503tlaXKn1lWMNg0SBIM6cqbjQcDys+hMQPiAbrB2Thjt5&#10;mM+en6aYGnfjHV33oRAxhH2KGsoQmlRKn5Vk0SeuIY5c7lqLIcK2kKbFWwy3tXxTaiQtVhwbSmxo&#10;UVJ23l+shp/1hEe0OQ/X4fX73SxPapGPlda9l+7rE0SgLvyL/9xbE+cPPuD3mXiBn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IVRScIAAADcAAAADwAAAAAAAAAAAAAA&#10;AAChAgAAZHJzL2Rvd25yZXYueG1sUEsFBgAAAAAEAAQA+QAAAJADAAAAAA==&#10;" strokecolor="silver" strokeweight=".65pt"/>
                <v:line id="Line 120" o:spid="_x0000_s1144" style="position:absolute;visibility:visible;mso-wrap-style:square" from="23704,1879" to="23704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fPPsIAAADcAAAADwAAAGRycy9kb3ducmV2LnhtbERPS2sCMRC+F/ofwgheiiZW2cq6UYpU&#10;K9604nnYzD50M1k2Ubf/vikUepuP7znZqreNuFPna8caJmMFgjh3puZSw+lrM5qD8AHZYOOYNHyT&#10;h9Xy+SnD1LgHH+h+DKWIIexT1FCF0KZS+rwii37sWuLIFa6zGCLsSmk6fMRw28hXpRJpsebYUGFL&#10;64ry6/FmNVy2c07o8zrdhpf9zHyc1bp4U1oPB/37AkSgPvyL/9w7E+dPEv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fPPsIAAADcAAAADwAAAAAAAAAAAAAA&#10;AAChAgAAZHJzL2Rvd25yZXYueG1sUEsFBgAAAAAEAAQA+QAAAJADAAAAAA==&#10;" strokecolor="silver" strokeweight=".65pt"/>
                <v:line id="Line 121" o:spid="_x0000_s1145" style="position:absolute;visibility:visible;mso-wrap-style:square" from="25330,1879" to="25330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tqpcMAAADcAAAADwAAAGRycy9kb3ducmV2LnhtbERPTWvCQBC9F/wPywi9iNm1LUaiaxBp&#10;bfFWK56H7JjEZGdDdqvpv+8WhN7m8T5nlQ+2FVfqfe1YwyxRIIgLZ2ouNRy/3qYLED4gG2wdk4Yf&#10;8pCvRw8rzIy78SddD6EUMYR9hhqqELpMSl9UZNEnriOO3Nn1FkOEfSlNj7cYblv5pNRcWqw5NlTY&#10;0baiojl8Ww2X3YLn9N4878Jk/2JeT2p7TpXWj+NhswQRaAj/4rv7w8T5sxT+nokX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baqXDAAAA3AAAAA8AAAAAAAAAAAAA&#10;AAAAoQIAAGRycy9kb3ducmV2LnhtbFBLBQYAAAAABAAEAPkAAACRAwAAAAA=&#10;" strokecolor="silver" strokeweight=".65pt"/>
                <v:line id="Line 122" o:spid="_x0000_s1146" style="position:absolute;visibility:visible;mso-wrap-style:square" from="26955,1879" to="26955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T+18UAAADcAAAADwAAAGRycy9kb3ducmV2LnhtbESPT2/CMAzF75P4DpGRdplGwpgYKgQ0&#10;oQ0mbvwRZ6sxbaFxqiaD8u3xYdJutt7zez/PFp2v1ZXaWAW2MBwYUMR5cBUXFg7779cJqJiQHdaB&#10;ycKdIizmvacZZi7ceEvXXSqUhHDM0EKZUpNpHfOSPMZBaIhFO4XWY5K1LbRr8SbhvtZvxoy1x4ql&#10;ocSGliXll92vt3BeTXhM68tolV427+7raJanD2Ptc7/7nIJK1KV/89/1jxP8odDKMzKBn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T+18UAAADcAAAADwAAAAAAAAAA&#10;AAAAAAChAgAAZHJzL2Rvd25yZXYueG1sUEsFBgAAAAAEAAQA+QAAAJMDAAAAAA==&#10;" strokecolor="silver" strokeweight=".65pt"/>
                <v:line id="Line 123" o:spid="_x0000_s1147" style="position:absolute;visibility:visible;mso-wrap-style:square" from="28492,1879" to="28492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hbTMIAAADcAAAADwAAAGRycy9kb3ducmV2LnhtbERPS2sCMRC+C/0PYQpeRBNtUbvdKEVa&#10;ld5cxfOwmX3UzWTZpLr9941Q6G0+vuek69424kqdrx1rmE4UCOLcmZpLDafjx3gJwgdkg41j0vBD&#10;Htarh0GKiXE3PtA1C6WIIewT1FCF0CZS+rwii37iWuLIFa6zGCLsSmk6vMVw28iZUnNpsebYUGFL&#10;m4ryS/ZtNXxtlzyn3eVpG0afz+b9rDbFQmk9fOzfXkEE6sO/+M+9N3H+9AXuz8QL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chbTMIAAADcAAAADwAAAAAAAAAAAAAA&#10;AAChAgAAZHJzL2Rvd25yZXYueG1sUEsFBgAAAAAEAAQA+QAAAJADAAAAAA==&#10;" strokecolor="silver" strokeweight=".65pt"/>
                <v:line id="Line 124" o:spid="_x0000_s1148" style="position:absolute;visibility:visible;mso-wrap-style:square" from="30118,1879" to="30118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44bMUAAADcAAAADwAAAGRycy9kb3ducmV2LnhtbESPT2/CMAzF75P4DpGRdplGMpgYKgQ0&#10;oQ0mbvwRZ6sxbaFxqiaD8u3xYdJutt7zez/PFp2v1ZXaWAW28DYwoIjz4CouLBz2368TUDEhO6wD&#10;k4U7RVjMe08zzFy48Zauu1QoCeGYoYUypSbTOuYleYyD0BCLdgqtxyRrW2jX4k3Cfa2Hxoy1x4ql&#10;ocSGliXll92vt3BeTXhM68tolV427+7raJanD2Ptc7/7nIJK1KV/89/1jxP8oeDLMzKBn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p44bMUAAADcAAAADwAAAAAAAAAA&#10;AAAAAAChAgAAZHJzL2Rvd25yZXYueG1sUEsFBgAAAAAEAAQA+QAAAJMDAAAAAA==&#10;" strokecolor="silver" strokeweight=".65pt"/>
                <v:line id="Line 125" o:spid="_x0000_s1149" style="position:absolute;visibility:visible;mso-wrap-style:square" from="425,9398" to="30975,9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7RM8IAAADcAAAADwAAAGRycy9kb3ducmV2LnhtbERPTWvCQBC9F/wPywje6sYctI2uIori&#10;pVCtB49DdkyC2dmYWTX+e7dQ6G0e73Nmi87V6k6tVJ4NjIYJKOLc24oLA8efzfsHKAnIFmvPZOBJ&#10;Aot5722GmfUP3tP9EAoVQ1gyNFCG0GRaS16SQxn6hjhyZ986DBG2hbYtPmK4q3WaJGPtsOLYUGJD&#10;q5Lyy+HmDGz3Vwm3RpL1+js9LVdfE/k8TYwZ9LvlFFSgLvyL/9w7G+enI/h9Jl6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D7RM8IAAADcAAAADwAAAAAAAAAAAAAA&#10;AAChAgAAZHJzL2Rvd25yZXYueG1sUEsFBgAAAAAEAAQA+QAAAJADAAAAAA==&#10;" strokeweight="1.35pt"/>
                <v:shape id="Freeform 126" o:spid="_x0000_s1150" style="position:absolute;left:30975;top:9144;width:597;height:514;visibility:visible;mso-wrap-style:square;v-text-anchor:top" coordsize="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LQGcQA&#10;AADcAAAADwAAAGRycy9kb3ducmV2LnhtbERPS2vCQBC+F/wPywheim4MNEjMKiIV9FJaq+BxyE4e&#10;JDubZleT/vtuodDbfHzPybajacWDeldbVrBcRCCIc6trLhVcPg/zFQjnkTW2lknBNznYbiZPGaba&#10;DvxBj7MvRQhhl6KCyvsuldLlFRl0C9sRB66wvUEfYF9K3eMQwk0r4yhKpMGaQ0OFHe0rypvz3Si4&#10;Lm8vX4dVfB2SoWiit+fX9+TUKDWbjrs1CE+j/xf/uY86zI9j+H0mXC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y0BnEAAAA3AAAAA8AAAAAAAAAAAAAAAAAmAIAAGRycy9k&#10;b3ducmV2LnhtbFBLBQYAAAAABAAEAPUAAACJAwAAAAA=&#10;" path="m7,3l,6,,,7,3e" filled="f" strokeweight=".65pt">
                  <v:path arrowok="t" o:connecttype="custom" o:connectlocs="59690,25718;0,51435;0,0;59690,25718" o:connectangles="0,0,0,0"/>
                </v:shape>
                <v:line id="Line 127" o:spid="_x0000_s1151" style="position:absolute;flip:y;visibility:visible;mso-wrap-style:square" from="14116,9226" to="14116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JnicEAAADcAAAADwAAAGRycy9kb3ducmV2LnhtbESPwcrCMBCE7z/4DmEFb7+pCiLVKCII&#10;Fb1YfYC1WdtqsylN1PbtjSB422Vmvp1drFpTiSc1rrSsYDSMQBBnVpecKziftv8zEM4ja6wsk4KO&#10;HKyWvb8Fxtq++EjP1OciQNjFqKDwvo6ldFlBBt3Q1sRBu9rGoA9rk0vd4CvATSXHUTSVBksOFwqs&#10;aVNQdk8fJlBu5+t0f0i63Xp0SurOd5dokio16LfrOQhPrf+Zv+lEh/rjCXyeCRPI5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4meJwQAAANwAAAAPAAAAAAAAAAAAAAAA&#10;AKECAABkcnMvZG93bnJldi54bWxQSwUGAAAAAAQABAD5AAAAjwMAAAAA&#10;" strokeweight="1.35pt"/>
                <v:rect id="Rectangle 128" o:spid="_x0000_s1152" style="position:absolute;left:13944;top:9658;width:356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ljb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leWN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line id="Line 129" o:spid="_x0000_s1153" style="position:absolute;flip:y;visibility:visible;mso-wrap-style:square" from="15659,9226" to="15659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daZsUAAADcAAAADwAAAGRycy9kb3ducmV2LnhtbESP0WrCQBBF34X+wzKFvunGFEVSVwmF&#10;Qkp9MckHTLNjEs3OhuxWk7/vCoJvM9x7z9zZ7kfTiSsNrrWsYLmIQBBXVrdcKyiLr/kGhPPIGjvL&#10;pGAiB/vdy2yLibY3PtI197UIEHYJKmi87xMpXdWQQbewPXHQTnYw6MM61FIPeAtw08k4itbSYMvh&#10;QoM9fTZUXfI/Eyjn8rT+OWTTd7ossn7y02/0niv19jqmHyA8jf5pfqQzHerHK7g/EyaQu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UdaZsUAAADcAAAADwAAAAAAAAAA&#10;AAAAAAChAgAAZHJzL2Rvd25yZXYueG1sUEsFBgAAAAAEAAQA+QAAAJMDAAAAAA==&#10;" strokeweight="1.35pt"/>
                <v:rect id="Rectangle 130" o:spid="_x0000_s1154" style="position:absolute;left:15487;top:9658;width:356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eYb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n5Ct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ML3mG+AAAA3A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131" o:spid="_x0000_s1155" style="position:absolute;flip:y;visibility:visible;mso-wrap-style:square" from="17284,9226" to="17284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lhisQAAADcAAAADwAAAGRycy9kb3ducmV2LnhtbESP0YrCMBBF3xf8hzCCb2uqgiu1qYgg&#10;VNyXrX7A2IxttZmUJmr792ZhYd9muPeeuZNsetOIJ3WutqxgNo1AEBdW11wqOJ/2nysQziNrbCyT&#10;goEcbNLRR4Kxti/+oWfuSxEg7GJUUHnfxlK6oiKDbmpb4qBdbWfQh7Urpe7wFeCmkfMoWkqDNYcL&#10;Fba0q6i45w8TKLfzdXn8zobDdnbK2sEPl2iRKzUZ99s1CE+9/zf/pTMd6s+/4PeZMIFM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2WGKxAAAANwAAAAPAAAAAAAAAAAA&#10;AAAAAKECAABkcnMvZG93bnJldi54bWxQSwUGAAAAAAQABAD5AAAAkgMAAAAA&#10;" strokeweight="1.35pt"/>
                <v:rect id="Rectangle 132" o:spid="_x0000_s1156" style="position:absolute;left:17113;top:9658;width:35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133" o:spid="_x0000_s1157" style="position:absolute;flip:y;visibility:visible;mso-wrap-style:square" from="18910,9226" to="18910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pQY8QAAADcAAAADwAAAGRycy9kb3ducmV2LnhtbESP0YrCMBBF3xf8hzCCb2uqgqy1qYgg&#10;VNyXrX7A2IxttZmUJmr792ZhYd9muPeeuZNsetOIJ3WutqxgNo1AEBdW11wqOJ/2n18gnEfW2Fgm&#10;BQM52KSjjwRjbV/8Q8/clyJA2MWooPK+jaV0RUUG3dS2xEG72s6gD2tXSt3hK8BNI+dRtJQGaw4X&#10;KmxpV1Fxzx8mUG7n6/L4nQ2H7eyUtYMfLtEiV2oy7rdrEJ56/2/+S2c61J+v4PeZMIFM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ClBjxAAAANwAAAAPAAAAAAAAAAAA&#10;AAAAAKECAABkcnMvZG93bnJldi54bWxQSwUGAAAAAAQABAD5AAAAkgMAAAAA&#10;" strokeweight="1.35pt"/>
                <v:rect id="Rectangle 134" o:spid="_x0000_s1158" style="position:absolute;left:18738;top:9658;width:356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1U8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d1U8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line id="Line 135" o:spid="_x0000_s1159" style="position:absolute;flip:y;visibility:visible;mso-wrap-style:square" from="20535,9226" to="20535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XKuMQAAADcAAAADwAAAGRycy9kb3ducmV2LnhtbESP0WrCQBBF3wv+wzJC35pNKoSSuooI&#10;QkRfmuQDptkxiWZnQ3aryd93hULfZrj3nrmz3k6mF3caXWdZQRLFIIhrqztuFFTl4e0DhPPIGnvL&#10;pGAmB9vN4mWNmbYP/qJ74RsRIOwyVNB6P2RSurolgy6yA3HQLnY06MM6NlKP+Ahw08v3OE6lwY7D&#10;hRYH2rdU34ofEyjX6pKezvl83CVlPsx+/o5XhVKvy2n3CcLT5P/Nf+lch/qrBJ7PhAn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pcq4xAAAANwAAAAPAAAAAAAAAAAA&#10;AAAAAKECAABkcnMvZG93bnJldi54bWxQSwUGAAAAAAQABAD5AAAAkgMAAAAA&#10;" strokeweight="1.35pt"/>
                <v:rect id="Rectangle 136" o:spid="_x0000_s1160" style="position:absolute;left:20364;top:9658;width:356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lOv7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6U6/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line id="Line 137" o:spid="_x0000_s1161" style="position:absolute;flip:y;visibility:visible;mso-wrap-style:square" from="22078,9226" to="22078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vxVMQAAADcAAAADwAAAGRycy9kb3ducmV2LnhtbESP0WrCQBBF3wv+wzJC35qNDYSSuooI&#10;QkRfmuQDptkxiWZnQ3aryd93hULfZrj3nrmz3k6mF3caXWdZwSqKQRDXVnfcKKjKw9sHCOeRNfaW&#10;ScFMDrabxcsaM20f/EX3wjciQNhlqKD1fsikdHVLBl1kB+KgXexo0Id1bKQe8RHgppfvcZxKgx2H&#10;Cy0OtG+pvhU/JlCu1SU9nfP5uFuV+TD7+TtOCqVel9PuE4Snyf+b/9K5DvWTBJ7PhAn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O/FUxAAAANwAAAAPAAAAAAAAAAAA&#10;AAAAAKECAABkcnMvZG93bnJldi54bWxQSwUGAAAAAAQABAD5AAAAkgMAAAAA&#10;" strokeweight="1.35pt"/>
                <v:rect id="Rectangle 138" o:spid="_x0000_s1162" style="position:absolute;left:21907;top:9658;width:356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xzUL8A&#10;AADcAAAADwAAAGRycy9kb3ducmV2LnhtbERP24rCMBB9F/yHMIJvmqrLItUoIgi67IvVDxia6QWT&#10;SUmirX+/WVjYtzmc62z3gzXiRT60jhUs5hkI4tLplmsF99tptgYRIrJG45gUvCnAfjcebTHXrucr&#10;vYpYixTCIUcFTYxdLmUoG7IY5q4jTlzlvMWYoK+l9tincGvkMss+pcWWU0ODHR0bKh/F0yqQt+LU&#10;rwvjM/e1rL7N5XytyCk1nQyHDYhIQ/wX/7nPOs1ffcD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THNQ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line id="Line 139" o:spid="_x0000_s1163" style="position:absolute;flip:y;visibility:visible;mso-wrap-style:square" from="23704,9226" to="23704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Mu8QAAADcAAAADwAAAGRycy9kb3ducmV2LnhtbESP0YrCMBBF34X9hzAL+6apK4rUpiKC&#10;0EVfrH7A2IxttZmUJqvt35uFBd9muPeeuZOse9OIB3WutqxgOolAEBdW11wqOJ924yUI55E1NpZJ&#10;wUAO1unHKMFY2ycf6ZH7UgQIuxgVVN63sZSuqMigm9iWOGhX2xn0Ye1KqTt8Brhp5HcULaTBmsOF&#10;ClvaVlTc818TKLfzdbE/ZMPPZnrK2sEPl2iWK/X12W9WIDz1/m3+T2c61J/N4e+ZMIFM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nsy7xAAAANwAAAAPAAAAAAAAAAAA&#10;AAAAAKECAABkcnMvZG93bnJldi54bWxQSwUGAAAAAAQABAD5AAAAkgMAAAAA&#10;" strokeweight="1.35pt"/>
                <v:rect id="Rectangle 140" o:spid="_x0000_s1164" style="position:absolute;left:23533;top:9658;width:35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7</w:t>
                        </w:r>
                      </w:p>
                    </w:txbxContent>
                  </v:textbox>
                </v:rect>
                <v:line id="Line 141" o:spid="_x0000_s1165" style="position:absolute;flip:y;visibility:visible;mso-wrap-style:square" from="25330,9226" to="25330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D3V8MAAADcAAAADwAAAGRycy9kb3ducmV2LnhtbESP0YrCMBBF3wX/IYzgm6YquFKNIoJQ&#10;WV+sfsDYjG21mZQmavv3G0HYtxnuvWfurDatqcSLGldaVjAZRyCIM6tLzhVczvvRAoTzyBory6Sg&#10;Iwebdb+3wljbN5/olfpcBAi7GBUU3texlC4ryKAb25o4aDfbGPRhbXKpG3wHuKnkNIrm0mDJ4UKB&#10;Ne0Kyh7p0wTK/XKb/x6T7rCdnJO68901mqVKDQftdgnCU+v/zd90okP92Q98ngkT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A91fDAAAA3AAAAA8AAAAAAAAAAAAA&#10;AAAAoQIAAGRycy9kb3ducmV2LnhtbFBLBQYAAAAABAAEAPkAAACRAwAAAAA=&#10;" strokeweight="1.35pt"/>
                <v:rect id="Rectangle 142" o:spid="_x0000_s1166" style="position:absolute;left:25158;top:9658;width:356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F5Vc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F5Vc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8</w:t>
                        </w:r>
                      </w:p>
                    </w:txbxContent>
                  </v:textbox>
                </v:rect>
                <v:line id="Line 143" o:spid="_x0000_s1167" style="position:absolute;flip:y;visibility:visible;mso-wrap-style:square" from="26955,9226" to="26955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PGvsMAAADcAAAADwAAAGRycy9kb3ducmV2LnhtbESP0YrCMBBF3wX/IYzgm6YqyFqNIoJQ&#10;WV+sfsDYjG21mZQmavv3G0HYtxnuvWfurDatqcSLGldaVjAZRyCIM6tLzhVczvvRDwjnkTVWlklB&#10;Rw42635vhbG2bz7RK/W5CBB2MSoovK9jKV1WkEE3tjVx0G62MejD2uRSN/gOcFPJaRTNpcGSw4UC&#10;a9oVlD3SpwmU++U2/z0m3WE7OSd157trNEuVGg7a7RKEp9b/m7/pRIf6swV8ngkT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Txr7DAAAA3AAAAA8AAAAAAAAAAAAA&#10;AAAAoQIAAGRycy9kb3ducmV2LnhtbFBLBQYAAAAABAAEAPkAAACRAwAAAAA=&#10;" strokeweight="1.35pt"/>
                <v:rect id="Rectangle 144" o:spid="_x0000_s1168" style="position:absolute;left:26784;top:9658;width:35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9</w:t>
                        </w:r>
                      </w:p>
                    </w:txbxContent>
                  </v:textbox>
                </v:rect>
                <v:line id="Line 145" o:spid="_x0000_s1169" style="position:absolute;flip:y;visibility:visible;mso-wrap-style:square" from="28492,9226" to="28492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O5xcQAAADcAAAADwAAAGRycy9kb3ducmV2LnhtbESP0YrCMBBF34X9hzDCvmlaV0S6RpEF&#10;oYu+2PoBYzO2XZtJabLa/r0RBN9muPeeubPa9KYRN+pcbVlBPI1AEBdW11wqOOW7yRKE88gaG8uk&#10;YCAHm/XHaIWJtnc+0i3zpQgQdgkqqLxvEyldUZFBN7UtcdAutjPow9qVUnd4D3DTyFkULaTBmsOF&#10;Clv6qai4Zv8mUP5Ol8X+kA6/2zhP28EP5+grU+pz3G+/QXjq/dv8Sqc61J/H8HwmTC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o7nFxAAAANwAAAAPAAAAAAAAAAAA&#10;AAAAAKECAABkcnMvZG93bnJldi54bWxQSwUGAAAAAAQABAD5AAAAkgMAAAAA&#10;" strokeweight="1.35pt"/>
                <v:rect id="Rectangle 146" o:spid="_x0000_s1170" style="position:absolute;left:28149;top:9658;width:711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89wr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7z3C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line id="Line 147" o:spid="_x0000_s1171" style="position:absolute;flip:y;visibility:visible;mso-wrap-style:square" from="30118,9226" to="30118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2CKcQAAADcAAAADwAAAGRycy9kb3ducmV2LnhtbESP0YrCMBBF34X9hzAL+6apq4jUpiKC&#10;0EVfrH7A2IxttZmUJqvt35uFBd9muPeeuZOse9OIB3WutqxgOolAEBdW11wqOJ924yUI55E1NpZJ&#10;wUAO1unHKMFY2ycf6ZH7UgQIuxgVVN63sZSuqMigm9iWOGhX2xn0Ye1KqTt8Brhp5HcULaTBmsOF&#10;ClvaVlTc818TKLfzdbE/ZMPPZnrK2sEPl2iWK/X12W9WIDz1/m3+T2c61J/P4O+ZMIFM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PYIpxAAAANwAAAAPAAAAAAAAAAAA&#10;AAAAAKECAABkcnMvZG93bnJldi54bWxQSwUGAAAAAAQABAD5AAAAkgMAAAAA&#10;" strokeweight="1.35pt"/>
                <v:rect id="Rectangle 148" o:spid="_x0000_s1172" style="position:absolute;left:29775;top:9658;width:711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oALb4A&#10;AADcAAAADwAAAGRycy9kb3ducmV2LnhtbERP24rCMBB9X/Afwgi+raki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FKAC2+AAAA3A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11</w:t>
                        </w:r>
                      </w:p>
                    </w:txbxContent>
                  </v:textbox>
                </v:rect>
                <v:line id="Line 149" o:spid="_x0000_s1173" style="position:absolute;flip:y;visibility:visible;mso-wrap-style:square" from="10864,9226" to="10864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i/xsUAAADcAAAADwAAAGRycy9kb3ducmV2LnhtbESP0WrCQBBF3wv+wzKCb3WjtkGimyBC&#10;IaV9acwHjNkxiWZnQ3aryd93C4W+zXDvPXNnn42mE3caXGtZwWoZgSCurG65VlCe3p63IJxH1thZ&#10;JgUTOcjS2dMeE20f/EX3wtciQNglqKDxvk+kdFVDBt3S9sRBu9jBoA/rUEs94CPATSfXURRLgy2H&#10;Cw32dGyouhXfJlCu5SX++Myn98PqlPeTn87RplBqMR8POxCeRv9v/kvnOtR/eYXfZ8IE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i/xsUAAADcAAAADwAAAAAAAAAA&#10;AAAAAAChAgAAZHJzL2Rvd25yZXYueG1sUEsFBgAAAAAEAAQA+QAAAJMDAAAAAA==&#10;" strokeweight="1.35pt"/>
                <v:rect id="Rectangle 150" o:spid="_x0000_s1174" style="position:absolute;left:10610;top:9658;width:566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Q7wb4A&#10;AADcAAAADwAAAGRycy9kb3ducmV2LnhtbERP24rCMBB9X/Afwgi+raki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7UO8G+AAAA3A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1</w:t>
                        </w:r>
                      </w:p>
                    </w:txbxContent>
                  </v:textbox>
                </v:rect>
                <v:line id="Line 151" o:spid="_x0000_s1175" style="position:absolute;flip:y;visibility:visible;mso-wrap-style:square" from="9328,9226" to="9328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aEKsQAAADcAAAADwAAAGRycy9kb3ducmV2LnhtbESP0YrCMBBF34X9hzALvmmqK7pUo8iC&#10;UNEXWz9gthnbus2kNFlt/94Igm8z3HvP3FltOlOLG7WusqxgMo5AEOdWV1woOGe70TcI55E11pZJ&#10;QU8ONuuPwQpjbe98olvqCxEg7GJUUHrfxFK6vCSDbmwb4qBdbGvQh7UtpG7xHuCmltMomkuDFYcL&#10;JTb0U1L+l/6bQLmeL/PDMen320mWNL3vf6OvVKnhZ7ddgvDU+bf5lU50qD9bwPOZMIF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BoQqxAAAANwAAAAPAAAAAAAAAAAA&#10;AAAAAKECAABkcnMvZG93bnJldi54bWxQSwUGAAAAAAQABAD5AAAAkgMAAAAA&#10;" strokeweight="1.35pt"/>
                <v:rect id="Rectangle 152" o:spid="_x0000_s1176" style="position:absolute;left:9067;top:9658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cKKM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cKKM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2</w:t>
                        </w:r>
                      </w:p>
                    </w:txbxContent>
                  </v:textbox>
                </v:rect>
                <v:line id="Line 153" o:spid="_x0000_s1177" style="position:absolute;flip:y;visibility:visible;mso-wrap-style:square" from="7702,9226" to="7702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W1w8QAAADcAAAADwAAAGRycy9kb3ducmV2LnhtbESP0YrCMBBF34X9hzALvmmqK+JWo8iC&#10;UNEXWz9gthnbus2kNFlt/94Igm8z3HvP3FltOlOLG7WusqxgMo5AEOdWV1woOGe70QKE88gaa8uk&#10;oCcHm/XHYIWxtnc+0S31hQgQdjEqKL1vYildXpJBN7YNcdAutjXow9oWUrd4D3BTy2kUzaXBisOF&#10;Ehv6KSn/S/9NoFzPl/nhmPT77SRLmt73v9FXqtTws9suQXjq/Nv8Sic61J99w/OZMIF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1bXDxAAAANwAAAAPAAAAAAAAAAAA&#10;AAAAAKECAABkcnMvZG93bnJldi54bWxQSwUGAAAAAAQABAD5AAAAkgMAAAAA&#10;" strokeweight="1.35pt"/>
                <v:rect id="Rectangle 154" o:spid="_x0000_s1178" style="position:absolute;left:7442;top:9658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iQ88MA&#10;AADcAAAADwAAAGRycy9kb3ducmV2LnhtbESP3WoCMRCF74W+Q5hC7zRbo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iQ88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3</w:t>
                        </w:r>
                      </w:p>
                    </w:txbxContent>
                  </v:textbox>
                </v:rect>
                <v:line id="Line 155" o:spid="_x0000_s1179" style="position:absolute;flip:y;visibility:visible;mso-wrap-style:square" from="6076,9226" to="6076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ovGMQAAADcAAAADwAAAGRycy9kb3ducmV2LnhtbESP0YrCMBBF34X9hzDCvmlaF0W6RpEF&#10;oYu+2PoBYzO2XZtJabLa/r0RBN9muPeeubPa9KYRN+pcbVlBPI1AEBdW11wqOOW7yRKE88gaG8uk&#10;YCAHm/XHaIWJtnc+0i3zpQgQdgkqqLxvEyldUZFBN7UtcdAutjPow9qVUnd4D3DTyFkULaTBmsOF&#10;Clv6qai4Zv8mUP5Ol8X+kA6/2zhP28EP5+grU+pz3G+/QXjq/dv8Sqc61J/H8HwmTC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ei8YxAAAANwAAAAPAAAAAAAAAAAA&#10;AAAAAKECAABkcnMvZG93bnJldi54bWxQSwUGAAAAAAQABAD5AAAAkgMAAAAA&#10;" strokeweight="1.35pt"/>
                <v:rect id="Rectangle 156" o:spid="_x0000_s1180" style="position:absolute;left:5816;top:9658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arH7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Nqsf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4</w:t>
                        </w:r>
                      </w:p>
                    </w:txbxContent>
                  </v:textbox>
                </v:rect>
                <v:line id="Line 157" o:spid="_x0000_s1181" style="position:absolute;flip:y;visibility:visible;mso-wrap-style:square" from="4451,9226" to="4451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QU9MQAAADcAAAADwAAAGRycy9kb3ducmV2LnhtbESP0YrCMBBF34X9hzAL+6apK4rUpiKC&#10;0EVfrH7A2IxttZmUJqvt35uFBd9muPeeuZOse9OIB3WutqxgOolAEBdW11wqOJ924yUI55E1NpZJ&#10;wUAO1unHKMFY2ycf6ZH7UgQIuxgVVN63sZSuqMigm9iWOGhX2xn0Ye1KqTt8Brhp5HcULaTBmsOF&#10;ClvaVlTc818TKLfzdbE/ZMPPZnrK2sEPl2iWK/X12W9WIDz1/m3+T2c61J/P4O+ZMIFM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5BT0xAAAANwAAAAPAAAAAAAAAAAA&#10;AAAAAKECAABkcnMvZG93bnJldi54bWxQSwUGAAAAAAQABAD5AAAAkgMAAAAA&#10;" strokeweight="1.35pt"/>
                <v:rect id="Rectangle 158" o:spid="_x0000_s1182" style="position:absolute;left:4191;top:9658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W8L8A&#10;AADcAAAADwAAAGRycy9kb3ducmV2LnhtbERP24rCMBB9F/yHMIJvmiruItUoIgi67IvVDxia6QWT&#10;SUmirX+/WVjYtzmc62z3gzXiRT60jhUs5hkI4tLplmsF99tptgYRIrJG45gUvCnAfjcebTHXrucr&#10;vYpYixTCIUcFTYxdLmUoG7IY5q4jTlzlvMWYoK+l9tincGvkMss+pcWWU0ODHR0bKh/F0yqQt+LU&#10;rwvjM/e1rL7N5XytyCk1nQyHDYhIQ/wX/7nPOs3/W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k5bw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5</w:t>
                        </w:r>
                      </w:p>
                    </w:txbxContent>
                  </v:textbox>
                </v:rect>
                <v:line id="Line 159" o:spid="_x0000_s1183" style="position:absolute;flip:y;visibility:visible;mso-wrap-style:square" from="2908,9226" to="2908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EpG8QAAADcAAAADwAAAGRycy9kb3ducmV2LnhtbESP0YrCMBBF34X9hzAL+6apLorUpiKC&#10;0GV92eoHjM3YVptJaaK2f28EYd9muPeeuZOse9OIO3WutqxgOolAEBdW11wqOB524yUI55E1NpZJ&#10;wUAO1unHKMFY2wf/0T33pQgQdjEqqLxvYyldUZFBN7EtcdDOtjPow9qVUnf4CHDTyFkULaTBmsOF&#10;ClvaVlRc85sJlMvxvPjdZ8PPZnrI2sEPp+g7V+rrs9+sQHjq/b/5nc50qD+fw+uZMIFM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QSkbxAAAANwAAAAPAAAAAAAAAAAA&#10;AAAAAKECAABkcnMvZG93bnJldi54bWxQSwUGAAAAAAQABAD5AAAAkgMAAAAA&#10;" strokeweight="1.35pt"/>
                <v:rect id="Rectangle 160" o:spid="_x0000_s1184" style="position:absolute;left:2654;top:9658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2tHL4A&#10;AADcAAAADwAAAGRycy9kb3ducmV2LnhtbERP24rCMBB9X/Afwgi+ramC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sNrRy+AAAA3A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6</w:t>
                        </w:r>
                      </w:p>
                    </w:txbxContent>
                  </v:textbox>
                </v:rect>
                <v:line id="Line 161" o:spid="_x0000_s1185" style="position:absolute;flip:y;visibility:visible;mso-wrap-style:square" from="1282,9226" to="1282,9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8S98QAAADcAAAADwAAAGRycy9kb3ducmV2LnhtbESP0YrCMBBF34X9hzALvmmqi7pUo8iC&#10;UNEXWz9gthnbus2kNFlt/94Igm8z3HvP3FltOlOLG7WusqxgMo5AEOdWV1woOGe70TcI55E11pZJ&#10;QU8ONuuPwQpjbe98olvqCxEg7GJUUHrfxFK6vCSDbmwb4qBdbGvQh7UtpG7xHuCmltMomkuDFYcL&#10;JTb0U1L+l/6bQLmeL/PDMen320mWNL3vf6OvVKnhZ7ddgvDU+bf5lU50qD9bwPOZMIF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3xL3xAAAANwAAAAPAAAAAAAAAAAA&#10;AAAAAKECAABkcnMvZG93bnJldi54bWxQSwUGAAAAAAQABAD5AAAAkgMAAAAA&#10;" strokeweight="1.35pt"/>
                <v:rect id="Rectangle 162" o:spid="_x0000_s1186" style="position:absolute;left:1028;top:9658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6c9cMA&#10;AADcAAAADwAAAGRycy9kb3ducmV2LnhtbESP3WoCMRCF74W+Q5hC7zRboS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6c9c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7</w:t>
                        </w:r>
                      </w:p>
                    </w:txbxContent>
                  </v:textbox>
                </v:rect>
                <v:line id="Line 163" o:spid="_x0000_s1187" style="position:absolute;visibility:visible;mso-wrap-style:square" from="12490,1111" to="12490,17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6uSMIAAADcAAAADwAAAGRycy9kb3ducmV2LnhtbERPS2vCQBC+F/wPywi91Y1CfURXEaXF&#10;S6E+Dh6H7JgEs7Mxs2r8926h4G0+vufMFq2r1I0aKT0b6PcSUMSZtyXnBg77r48xKAnIFivPZOBB&#10;Aot5522GqfV33tJtF3IVQ1hSNFCEUKdaS1aQQ+n5mjhyJ984DBE2ubYN3mO4q/QgSYbaYcmxocCa&#10;VgVl593VGfjeXiRca0nW69/Bcbn6GcnkODLmvdsup6ACteEl/ndvbJz/OYG/Z+IFev4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k6uSMIAAADcAAAADwAAAAAAAAAAAAAA&#10;AAChAgAAZHJzL2Rvd25yZXYueG1sUEsFBgAAAAAEAAQA+QAAAJADAAAAAA==&#10;" strokeweight="1.35pt"/>
                <v:shape id="Freeform 164" o:spid="_x0000_s1188" style="position:absolute;left:12236;top:425;width:514;height:597;visibility:visible;mso-wrap-style:square;v-text-anchor:top" coordsize="6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MhpMYA&#10;AADcAAAADwAAAGRycy9kb3ducmV2LnhtbESPQWvCQBCF7wX/wzJCL6VuLFQ0uopIW+pBsabgdchO&#10;s6HZ2ZBdNf33zkHobYb35r1vFqveN+pCXawDGxiPMlDEZbA1Vwa+i/fnKaiYkC02gcnAH0VYLQcP&#10;C8xtuPIXXY6pUhLCMUcDLqU21zqWjjzGUWiJRfsJnccka1dp2+FVwn2jX7Jsoj3WLA0OW9o4Kn+P&#10;Z2/glN6Kj9fteDY9PBUH1Pv9zO3OxjwO+/UcVKI+/Zvv159W8CeCL8/IBHp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hMhpMYAAADcAAAADwAAAAAAAAAAAAAAAACYAgAAZHJz&#10;L2Rvd25yZXYueG1sUEsFBgAAAAAEAAQA9QAAAIsDAAAAAA==&#10;" path="m3,l,7r6,l3,e" filled="f" strokeweight=".65pt">
                  <v:path arrowok="t" o:connecttype="custom" o:connectlocs="25718,0;0,59690;51435,59690;25718,0" o:connectangles="0,0,0,0"/>
                </v:shape>
                <v:line id="Line 165" o:spid="_x0000_s1189" style="position:absolute;flip:x;visibility:visible;mso-wrap-style:square" from="12319,7943" to="12661,7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blpcQAAADcAAAADwAAAGRycy9kb3ducmV2LnhtbESPzWrDMBCE74W8g9hAbrXsBExxrYRQ&#10;CLiklzp5gI21sd1aK2Op/nn7qFDobZeZ+XY2P8ymEyMNrrWsIIliEMSV1S3XCq6X0/MLCOeRNXaW&#10;ScFCDg771VOOmbYTf9JY+loECLsMFTTe95mUrmrIoItsTxy0ux0M+rAOtdQDTgFuOrmN41QabDlc&#10;aLCnt4aq7/LHBMrX9Z6eP4rl/Zhcin7xyy3elUpt1vPxFYSn2f+b/9KFDvXTBH6fCRPI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FuWlxAAAANwAAAAPAAAAAAAAAAAA&#10;AAAAAKECAABkcnMvZG93bnJldi54bWxQSwUGAAAAAAQABAD5AAAAkgMAAAAA&#10;" strokeweight="1.35pt"/>
                <v:rect id="Rectangle 166" o:spid="_x0000_s1190" style="position:absolute;left:11811;top:7607;width:35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phor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mrHN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paYaK+AAAA3A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line id="Line 167" o:spid="_x0000_s1191" style="position:absolute;flip:x;visibility:visible;mso-wrap-style:square" from="12319,6407" to="12661,6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jeScQAAADcAAAADwAAAGRycy9kb3ducmV2LnhtbESP0YrCMBBF34X9hzALvmmqQpFqWmRh&#10;ocv6YvUDxmZsu9tMShO1/XsjCL7NcO89c2ebDaYVN+pdY1nBYh6BIC6tbrhScDp+z9YgnEfW2Fom&#10;BSM5yNKPyRYTbe98oFvhKxEg7BJUUHvfJVK6siaDbm474qBdbG/Qh7WvpO7xHuCmlcsoiqXBhsOF&#10;Gjv6qqn8L64mUP5Ol/h3n48/u8Ux70Y/nqNVodT0c9htQHga/Nv8Suc61I9X8HwmTC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iN5JxAAAANwAAAAPAAAAAAAAAAAA&#10;AAAAAKECAABkcnMvZG93bnJldi54bWxQSwUGAAAAAAQABAD5AAAAkgMAAAAA&#10;" strokeweight="1.35pt"/>
                <v:rect id="Rectangle 168" o:spid="_x0000_s1192" style="position:absolute;left:11811;top:6064;width:35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9cTb4A&#10;AADcAAAADwAAAGRycy9kb3ducmV2LnhtbERP24rCMBB9X/Afwgi+raki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/XE2+AAAA3A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169" o:spid="_x0000_s1193" style="position:absolute;flip:x;visibility:visible;mso-wrap-style:square" from="12319,4870" to="12661,4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jpsUAAADcAAAADwAAAGRycy9kb3ducmV2LnhtbESP0WqDQBBF3wv5h2UCeaurDZVisgkS&#10;KBjalxo/YOpO1MSdFXeT6N93C4W+zXDvPXNnu59ML+40us6ygiSKQRDXVnfcKKhO789vIJxH1thb&#10;JgUzOdjvFk9bzLR98BfdS9+IAGGXoYLW+yGT0tUtGXSRHYiDdrajQR/WsZF6xEeAm16+xHEqDXYc&#10;LrQ40KGl+lreTKBcqnP68VnMxzw5FcPs5+94XSq1Wk75BoSnyf+b/9KFDvXTV/h9Jkw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3jpsUAAADcAAAADwAAAAAAAAAA&#10;AAAAAAChAgAAZHJzL2Rvd25yZXYueG1sUEsFBgAAAAAEAAQA+QAAAJMDAAAAAA==&#10;" strokeweight="1.35pt"/>
                <v:rect id="Rectangle 170" o:spid="_x0000_s1194" style="position:absolute;left:11811;top:4527;width:35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Fnob4A&#10;AADcAAAADwAAAGRycy9kb3ducmV2LnhtbERPzYrCMBC+L/gOYQRva6qHIl2jiCCoeLHuAwzN9IdN&#10;JiWJtr69EYS9zcf3O+vtaI14kA+dYwWLeQaCuHK640bB7+3wvQIRIrJG45gUPCnAdjP5WmOh3cBX&#10;epSxESmEQ4EK2hj7QspQtWQxzF1PnLjaeYsxQd9I7XFI4dbIZZbl0mLHqaHFnvYtVX/l3SqQt/Iw&#10;rErjM3de1hdzOl5rckrNpuPuB0SkMf6LP+6jTvPzHN7PpAvk5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VhZ6G+AAAA3AAAAA8AAAAAAAAAAAAAAAAAmAIAAGRycy9kb3ducmV2&#10;LnhtbFBLBQYAAAAABAAEAPUAAACDAwAAAAA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171" o:spid="_x0000_s1195" style="position:absolute;flip:x;visibility:visible;mso-wrap-style:square" from="12319,3416" to="12661,3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PYSsUAAADcAAAADwAAAGRycy9kb3ducmV2LnhtbESP0WqDQBBF3wv9h2UCfaurKdhiswlS&#10;CFiSl6ofMHUnauPOirtN9O+zgULfZrj3nrmz2c1mEBeaXG9ZQRLFIIgbq3tuFdTV/vkNhPPIGgfL&#10;pGAhB7vt48MGM22v/EWX0rciQNhlqKDzfsykdE1HBl1kR+Kgnexk0Id1aqWe8BrgZpDrOE6lwZ7D&#10;hQ5H+uioOZe/JlB+6lN6OBbLZ55Uxbj45Tt+KZV6Ws35OwhPs/83/6ULHeqnr3B/Jkwgt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LPYSsUAAADcAAAADwAAAAAAAAAA&#10;AAAAAAChAgAAZHJzL2Rvd25yZXYueG1sUEsFBgAAAAAEAAQA+QAAAJMDAAAAAA==&#10;" strokeweight="1.35pt"/>
                <v:rect id="Rectangle 172" o:spid="_x0000_s1196" style="position:absolute;left:11811;top:3073;width:35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JWSMMA&#10;AADcAAAADwAAAGRycy9kb3ducmV2LnhtbESPzWoDMQyE74G8g1Ggt6y3OYSwiRNKIZCWXLLpA4i1&#10;9ofa8mK72e3bR4dCbxIzmvl0OM3eqQfFNAQ28FqUoIibYAfuDHzdz+sdqJSRLbrAZOCXEpyOy8UB&#10;KxsmvtGjzp2SEE4VGuhzHiutU9OTx1SEkVi0NkSPWdbYaRtxknDv9KYst9rjwNLQ40jvPTXf9Y83&#10;oO/1edrVLpbhc9Ne3cfl1lIw5mU1v+1BZZrzv/nv+mIFfyu08oxMoI9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JWSM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line id="Line 173" o:spid="_x0000_s1197" style="position:absolute;flip:x;visibility:visible;mso-wrap-style:square" from="12319,1879" to="12661,1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Dpo8UAAADcAAAADwAAAGRycy9kb3ducmV2LnhtbESP0WqDQBBF3wv9h2UCfaurKUhrswlS&#10;CFiSl6ofMHUnauPOirtN9O+zgULfZrj3nrmz2c1mEBeaXG9ZQRLFIIgbq3tuFdTV/vkVhPPIGgfL&#10;pGAhB7vt48MGM22v/EWX0rciQNhlqKDzfsykdE1HBl1kR+Kgnexk0Id1aqWe8BrgZpDrOE6lwZ7D&#10;hQ5H+uioOZe/JlB+6lN6OBbLZ55Uxbj45Tt+KZV6Ws35OwhPs/83/6ULHeqnb3B/Jkwgt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mDpo8UAAADcAAAADwAAAAAAAAAA&#10;AAAAAAChAgAAZHJzL2Rvd25yZXYueG1sUEsFBgAAAAAEAAQA+QAAAJMDAAAAAA==&#10;" strokeweight="1.35pt"/>
                <v:rect id="Rectangle 174" o:spid="_x0000_s1198" style="position:absolute;left:11811;top:1536;width:35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3Mk8MA&#10;AADcAAAADwAAAGRycy9kb3ducmV2LnhtbESPT2sCMRDF70K/Q5hCb5qthypbo5SCoMWLqx9g2Mz+&#10;oclkSVJ3/fadg+Bthvfmvd9sdpN36kYx9YENvC8KUMR1sD23Bq6X/XwNKmVkiy4wGbhTgt32ZbbB&#10;0oaRz3SrcqskhFOJBrqch1LrVHfkMS3CQCxaE6LHLGtstY04Srh3elkUH9pjz9LQ4UDfHdW/1Z83&#10;oC/VflxXLhbhZ9mc3PFwbigY8/Y6fX2CyjTlp/lxfbCCvxJ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3Mk8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line id="Line 175" o:spid="_x0000_s1199" style="position:absolute;flip:x;visibility:visible;mso-wrap-style:square" from="12319,10934" to="12661,10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9zeMUAAADcAAAADwAAAGRycy9kb3ducmV2LnhtbESP0WqDQBBF3wv5h2UCeaurDaTFZBMk&#10;UDC0LzV+wNSdqIk7K+7G6N93C4W+zXDvPXNnd5hMJ0YaXGtZQRLFIIgrq1uuFZTn9+c3EM4ja+ws&#10;k4KZHBz2i6cdpto++IvGwtciQNilqKDxvk+ldFVDBl1ke+KgXexg0Id1qKUe8BHgppMvcbyRBlsO&#10;Fxrs6dhQdSvuJlCu5WXz8ZnPpyw55/3s5+94XSi1Wk7ZFoSnyf+b/9K5DvVfE/h9Jkwg9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c9zeMUAAADcAAAADwAAAAAAAAAA&#10;AAAAAAChAgAAZHJzL2Rvd25yZXYueG1sUEsFBgAAAAAEAAQA+QAAAJMDAAAAAA==&#10;" strokeweight="1.35pt"/>
                <v:rect id="Rectangle 176" o:spid="_x0000_s1200" style="position:absolute;left:11550;top:10598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P3f7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r/mcP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g/d/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1</w:t>
                        </w:r>
                      </w:p>
                    </w:txbxContent>
                  </v:textbox>
                </v:rect>
                <v:line id="Line 177" o:spid="_x0000_s1201" style="position:absolute;flip:x;visibility:visible;mso-wrap-style:square" from="12319,12477" to="12661,12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IlMMAAADcAAAADwAAAGRycy9kb3ducmV2LnhtbESP0YrCMBBF3wX/IYzgm6YquFKNIoJQ&#10;WV+sfsDYjG21mZQmavv3G0HYtxnuvWfurDatqcSLGldaVjAZRyCIM6tLzhVczvvRAoTzyBory6Sg&#10;Iwebdb+3wljbN5/olfpcBAi7GBUU3texlC4ryKAb25o4aDfbGPRhbXKpG3wHuKnkNIrm0mDJ4UKB&#10;Ne0Kyh7p0wTK/XKb/x6T7rCdnJO68901mqVKDQftdgnCU+v/zd90okP9nxl8ngkT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5RSJTDAAAA3AAAAA8AAAAAAAAAAAAA&#10;AAAAoQIAAGRycy9kb3ducmV2LnhtbFBLBQYAAAAABAAEAPkAAACRAwAAAAA=&#10;" strokeweight="1.35pt"/>
                <v:rect id="Rectangle 178" o:spid="_x0000_s1202" style="position:absolute;left:11550;top:12134;width:565;height:7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bKkL8A&#10;AADcAAAADwAAAGRycy9kb3ducmV2LnhtbERP24rCMBB9F/yHMIJvmiqyK9UoIgi67IvVDxia6QWT&#10;SUmirX+/WVjYtzmc62z3gzXiRT60jhUs5hkI4tLplmsF99tptgYRIrJG45gUvCnAfjcebTHXrucr&#10;vYpYixTCIUcFTYxdLmUoG7IY5q4jTlzlvMWYoK+l9tincGvkMss+pMWWU0ODHR0bKh/F0yqQt+LU&#10;rwvjM/e1rL7N5XytyCk1nQyHDYhIQ/wX/7nPOs3/X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PJsqQ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2</w:t>
                        </w:r>
                      </w:p>
                    </w:txbxContent>
                  </v:textbox>
                </v:rect>
                <v:line id="Line 179" o:spid="_x0000_s1203" style="position:absolute;flip:x;visibility:visible;mso-wrap-style:square" from="12319,14014" to="12661,1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R1e8QAAADcAAAADwAAAGRycy9kb3ducmV2LnhtbESP0YrCMBBF34X9hzALvmmqi7pUo8iC&#10;UNEXWz9gthnbus2kNFlt/94Igm8z3HvP3FltOlOLG7WusqxgMo5AEOdWV1woOGe70TcI55E11pZJ&#10;QU8ONuuPwQpjbe98olvqCxEg7GJUUHrfxFK6vCSDbmwb4qBdbGvQh7UtpG7xHuCmltMomkuDFYcL&#10;JTb0U1L+l/6bQLmeL/PDMen320mWNL3vf6OvVKnhZ7ddgvDU+bf5lU50qL+YwfOZMIF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9HV7xAAAANwAAAAPAAAAAAAAAAAA&#10;AAAAAKECAABkcnMvZG93bnJldi54bWxQSwUGAAAAAAQABAD5AAAAkgMAAAAA&#10;" strokeweight="1.35pt"/>
                <v:rect id="Rectangle 180" o:spid="_x0000_s1204" style="position:absolute;left:11550;top:13671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jxfL8A&#10;AADcAAAADwAAAGRycy9kb3ducmV2LnhtbERPzYrCMBC+L/gOYQRva6oHV6pRRBBc8WL1AYZm+oPJ&#10;pCTRdt/eCMLe5uP7nfV2sEY8yYfWsYLZNANBXDrdcq3gdj18L0GEiKzROCYFfxRguxl9rTHXrucL&#10;PYtYixTCIUcFTYxdLmUoG7IYpq4jTlzlvMWYoK+l9tincGvkPMsW0mLLqaHBjvYNlffiYRXIa3Ho&#10;l4XxmTvNq7P5PV4qckpNxsNuBSLSEP/FH/dRp/k/C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uPF8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3</w:t>
                        </w:r>
                      </w:p>
                    </w:txbxContent>
                  </v:textbox>
                </v:rect>
                <v:line id="Line 181" o:spid="_x0000_s1205" style="position:absolute;flip:x;visibility:visible;mso-wrap-style:square" from="12319,15468" to="12661,15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pOl8QAAADcAAAADwAAAGRycy9kb3ducmV2LnhtbESP0YrCMBBF34X9hzAL+6apLqjUpiKC&#10;0GV92eoHjM3YVptJaaK2f28EYd9muPeeuZOse9OIO3WutqxgOolAEBdW11wqOB524yUI55E1NpZJ&#10;wUAO1unHKMFY2wf/0T33pQgQdjEqqLxvYyldUZFBN7EtcdDOtjPow9qVUnf4CHDTyFkUzaXBmsOF&#10;ClvaVlRc85sJlMvxPP/dZ8PPZnrI2sEPp+g7V+rrs9+sQHjq/b/5nc50qL9YwOuZMIFM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ak6XxAAAANwAAAAPAAAAAAAAAAAA&#10;AAAAAKECAABkcnMvZG93bnJldi54bWxQSwUGAAAAAAQABAD5AAAAkgMAAAAA&#10;" strokeweight="1.35pt"/>
                <v:rect id="Rectangle 182" o:spid="_x0000_s1206" style="position:absolute;left:11550;top:15125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vAlcMA&#10;AADcAAAADwAAAGRycy9kb3ducmV2LnhtbESPT2sCMRDF70K/Q5hCb5qthypbo5SCoMWLqx9g2Mz+&#10;oclkSVJ3/fadg+Bthvfmvd9sdpN36kYx9YENvC8KUMR1sD23Bq6X/XwNKmVkiy4wGbhTgt32ZbbB&#10;0oaRz3SrcqskhFOJBrqch1LrVHfkMS3CQCxaE6LHLGtstY04Srh3elkUH9pjz9LQ4UDfHdW/1Z83&#10;oC/VflxXLhbhZ9mc3PFwbigY8/Y6fX2CyjTlp/lxfbCCvxJa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vAlc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4</w:t>
                        </w:r>
                      </w:p>
                    </w:txbxContent>
                  </v:textbox>
                </v:rect>
                <v:line id="Line 183" o:spid="_x0000_s1207" style="position:absolute;flip:x;visibility:visible;mso-wrap-style:square" from="12319,17005" to="12661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l/fsQAAADcAAAADwAAAGRycy9kb3ducmV2LnhtbESP0YrCMBBF34X9hzALvmmqC+pWo8iC&#10;UNEXWz9gthnbus2kNFlt/94Igm8z3HvP3FltOlOLG7WusqxgMo5AEOdWV1woOGe70QKE88gaa8uk&#10;oCcHm/XHYIWxtnc+0S31hQgQdjEqKL1vYildXpJBN7YNcdAutjXow9oWUrd4D3BTy2kUzaTBisOF&#10;Ehv6KSn/S/9NoFzPl9nhmPT77SRLmt73v9FXqtTws9suQXjq/Nv8Sic61J9/w/OZMIFc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uX9+xAAAANwAAAAPAAAAAAAAAAAA&#10;AAAAAKECAABkcnMvZG93bnJldi54bWxQSwUGAAAAAAQABAD5AAAAkgMAAAAA&#10;" strokeweight="1.35pt"/>
                <v:rect id="Rectangle 184" o:spid="_x0000_s1208" style="position:absolute;left:11550;top:16662;width:565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i8tMMA&#10;AADcAAAADwAAAGRycy9kb3ducmV2LnhtbESPzWoDMQyE74G8g1Ght8TbHMKyjRNKIZCGXLLpA4i1&#10;9ofa8mI72e3bR4dCbxIzmvm0O8zeqQfFNAQ28LYuQBE3wQ7cGfi+HVclqJSRLbrAZOCXEhz2y8UO&#10;KxsmvtKjzp2SEE4VGuhzHiutU9OTx7QOI7FobYges6yx0zbiJOHe6U1RbLXHgaWhx5E+e2p+6rs3&#10;oG/1cSprF4tw3rQX93W6thSMeX2ZP95BZZrzv/nv+mQFvxR8eUYm0P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i8tMMAAADcAAAADwAAAAAAAAAAAAAAAACYAgAAZHJzL2Rv&#10;d25yZXYueG1sUEsFBgAAAAAEAAQA9QAAAIgDAAAAAA==&#10;" filled="f" stroked="f">
                  <v:textbox style="mso-fit-shape-to-text:t" inset="0,0,0,0">
                    <w:txbxContent>
                      <w:p w:rsidR="00FF2EE7" w:rsidRDefault="00FF2EE7" w:rsidP="00FF2EE7"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-5</w:t>
                        </w:r>
                      </w:p>
                    </w:txbxContent>
                  </v:textbox>
                </v:rect>
                <v:rect id="Rectangle 185" o:spid="_x0000_s1209" style="position:absolute;left:30975;top:8286;width:355;height:7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QZL78A&#10;AADcAAAADwAAAGRycy9kb3ducmV2LnhtbERPzYrCMBC+L/gOYQRv21QPUqpRRBB02Yt1H2Bopj+Y&#10;TEoSbfftN4Kwt/n4fme7n6wRT/Khd6xgmeUgiGune24V/NxOnwWIEJE1Gsek4JcC7Hezjy2W2o18&#10;pWcVW5FCOJSooItxKKUMdUcWQ+YG4sQ1zluMCfpWao9jCrdGrvJ8LS32nBo6HOjYUX2vHlaBvFWn&#10;saiMz93Xqvk2l/O1IafUYj4dNiAiTfFf/HafdZpfLOH1TLp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hBkv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86" o:spid="_x0000_s1210" style="position:absolute;left:13093;width:356;height: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aHWL8A&#10;AADcAAAADwAAAGRycy9kb3ducmV2LnhtbERPzYrCMBC+L/gOYQRva7o9SKlGkQVBFy/WfYChmf5g&#10;MilJtN23N4Kwt/n4fmezm6wRD/Khd6zga5mBIK6d7rlV8Hs9fBYgQkTWaByTgj8KsNvOPjZYajfy&#10;hR5VbEUK4VCigi7GoZQy1B1ZDEs3ECeucd5iTNC3UnscU7g1Ms+ylbTYc2rocKDvjupbdbcK5LU6&#10;jEVlfOZ+8uZsTsdLQ06pxXzar0FEmuK/+O0+6jS/yOH1TLpAb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VodYvwAAANwAAAAPAAAAAAAAAAAAAAAAAJgCAABkcnMvZG93bnJl&#10;di54bWxQSwUGAAAAAAQABAD1AAAAhAMAAAAA&#10;" filled="f" stroked="f">
                  <v:textbox style="mso-fit-shape-to-text:t" inset="0,0,0,0">
                    <w:txbxContent>
                      <w:p w:rsidR="00FF2EE7" w:rsidRDefault="00FF2EE7" w:rsidP="00FF2EE7"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0"/>
                            <w:szCs w:val="10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shape id="Freeform 187" o:spid="_x0000_s1211" style="position:absolute;left:3003;top:2362;width:25584;height:13716;visibility:visible;mso-wrap-style:square;v-text-anchor:top" coordsize="4029,2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xN1cEA&#10;AADcAAAADwAAAGRycy9kb3ducmV2LnhtbERP20rDQBB9F/oPywi+SDtRoQ2x21IFQQQLvb0P2TEb&#10;zM4u2TWJf+8Kgm9zONdZbyfXqYH72HrRcLcoQLHU3rTSaDifXuYlqJhIDHVeWMM3R9huZldrqowf&#10;5cDDMTUqh0isSINNKVSIsbbsKC58YMnch+8dpQz7Bk1PYw53Hd4XxRIdtZIbLAV+tlx/Hr+cBgzj&#10;YdqXF8RxGeon+347vK32Wt9cT7tHUImn9C/+c7+aPL98gN9n8gW4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MTdXBAAAA3AAAAA8AAAAAAAAAAAAAAAAAmAIAAGRycy9kb3du&#10;cmV2LnhtbFBLBQYAAAAABAAEAPUAAACGAwAAAAA=&#10;" path="m,2079c58,1759,117,1439,243,1123,369,807,587,181,755,181v168,,372,704,498,942c1379,1361,1388,1449,1509,1608v121,159,308,552,472,471c2145,1998,2315,1161,2493,1123v178,-38,299,914,555,727c3304,1663,3866,308,4029,e" filled="f" strokeweight="1.25pt">
                  <v:stroke startarrow="oval" startarrowwidth="narrow" startarrowlength="short" endarrow="oval" endarrowwidth="narrow" endarrowlength="short"/>
                  <v:path arrowok="t" o:connecttype="custom" o:connectlocs="0,1320165;154305,713105;479425,114935;795655,713105;958215,1021080;1257935,1320165;1583055,713105;1935480,1174750;2558415,0" o:connectangles="0,0,0,0,0,0,0,0,0"/>
                </v:shape>
                <w10:wrap type="through"/>
              </v:group>
            </w:pict>
          </mc:Fallback>
        </mc:AlternateContent>
      </w:r>
      <w:r w:rsidRPr="00713F8A">
        <w:rPr>
          <w:rFonts w:ascii="Cambria Math" w:hAnsi="Cambria Math"/>
        </w:rPr>
        <w:t xml:space="preserve">1. </w:t>
      </w:r>
      <w:r w:rsidRPr="00713F8A">
        <w:rPr>
          <w:rFonts w:ascii="Cambria Math" w:hAnsi="Cambria Math"/>
        </w:rPr>
        <w:t>С помощью рисунка, на котором изображен график функции, заданной на множестве</w:t>
      </w:r>
      <w:r w:rsidRPr="00713F8A">
        <w:rPr>
          <w:rFonts w:ascii="Cambria Math" w:hAnsi="Cambria Math"/>
          <w:position w:val="-14"/>
        </w:rPr>
        <w:object w:dxaOrig="820" w:dyaOrig="400">
          <v:shape id="_x0000_i1100" type="#_x0000_t75" style="width:41.25pt;height:20.25pt" o:ole="">
            <v:imagedata r:id="rId16" o:title=""/>
          </v:shape>
          <o:OLEObject Type="Embed" ProgID="Equation.DSMT4" ShapeID="_x0000_i1100" DrawAspect="Content" ObjectID="_1630337187" r:id="rId17"/>
        </w:object>
      </w:r>
      <w:r w:rsidRPr="00713F8A">
        <w:rPr>
          <w:rFonts w:ascii="Cambria Math" w:hAnsi="Cambria Math"/>
        </w:rPr>
        <w:t>найдите:</w:t>
      </w:r>
    </w:p>
    <w:p w:rsidR="00FF2EE7" w:rsidRPr="00713F8A" w:rsidRDefault="00FF2EE7" w:rsidP="00FF2EE7">
      <w:pPr>
        <w:numPr>
          <w:ilvl w:val="0"/>
          <w:numId w:val="2"/>
        </w:numPr>
        <w:tabs>
          <w:tab w:val="left" w:pos="426"/>
        </w:tabs>
        <w:ind w:hanging="720"/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множество значений функции; </w:t>
      </w:r>
    </w:p>
    <w:p w:rsidR="00FF2EE7" w:rsidRPr="00713F8A" w:rsidRDefault="00FF2EE7" w:rsidP="00FF2EE7">
      <w:pPr>
        <w:numPr>
          <w:ilvl w:val="0"/>
          <w:numId w:val="2"/>
        </w:numPr>
        <w:tabs>
          <w:tab w:val="left" w:pos="426"/>
        </w:tabs>
        <w:ind w:left="0" w:firstLine="0"/>
        <w:rPr>
          <w:rFonts w:ascii="Cambria Math" w:hAnsi="Cambria Math"/>
        </w:rPr>
      </w:pPr>
      <w:r w:rsidRPr="00713F8A">
        <w:rPr>
          <w:rFonts w:ascii="Cambria Math" w:hAnsi="Cambria Math"/>
        </w:rPr>
        <w:t>нули функции;</w:t>
      </w:r>
    </w:p>
    <w:p w:rsidR="00FF2EE7" w:rsidRPr="00713F8A" w:rsidRDefault="00FF2EE7" w:rsidP="00FF2EE7">
      <w:pPr>
        <w:numPr>
          <w:ilvl w:val="0"/>
          <w:numId w:val="2"/>
        </w:numPr>
        <w:tabs>
          <w:tab w:val="left" w:pos="426"/>
        </w:tabs>
        <w:ind w:left="0" w:firstLine="0"/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промежутки </w:t>
      </w:r>
      <w:proofErr w:type="spellStart"/>
      <w:r w:rsidRPr="00713F8A">
        <w:rPr>
          <w:rFonts w:ascii="Cambria Math" w:hAnsi="Cambria Math"/>
        </w:rPr>
        <w:t>знакопостоянства</w:t>
      </w:r>
      <w:proofErr w:type="spellEnd"/>
      <w:r w:rsidRPr="00713F8A">
        <w:rPr>
          <w:rFonts w:ascii="Cambria Math" w:hAnsi="Cambria Math"/>
        </w:rPr>
        <w:t xml:space="preserve"> функции;</w:t>
      </w:r>
    </w:p>
    <w:p w:rsidR="00FF2EE7" w:rsidRPr="00713F8A" w:rsidRDefault="00FF2EE7" w:rsidP="00FF2EE7">
      <w:pPr>
        <w:numPr>
          <w:ilvl w:val="0"/>
          <w:numId w:val="2"/>
        </w:numPr>
        <w:tabs>
          <w:tab w:val="left" w:pos="426"/>
        </w:tabs>
        <w:ind w:left="0" w:firstLine="0"/>
        <w:rPr>
          <w:rFonts w:ascii="Cambria Math" w:hAnsi="Cambria Math"/>
        </w:rPr>
      </w:pPr>
      <w:r w:rsidRPr="00713F8A">
        <w:rPr>
          <w:rFonts w:ascii="Cambria Math" w:hAnsi="Cambria Math"/>
        </w:rPr>
        <w:t>промежутки возрастания (убывания) функции;</w:t>
      </w:r>
    </w:p>
    <w:p w:rsidR="00FF2EE7" w:rsidRPr="00713F8A" w:rsidRDefault="00FF2EE7" w:rsidP="00FF2EE7">
      <w:pPr>
        <w:numPr>
          <w:ilvl w:val="0"/>
          <w:numId w:val="2"/>
        </w:numPr>
        <w:tabs>
          <w:tab w:val="left" w:pos="426"/>
        </w:tabs>
        <w:ind w:left="0" w:firstLine="0"/>
        <w:rPr>
          <w:rFonts w:ascii="Cambria Math" w:hAnsi="Cambria Math"/>
        </w:rPr>
      </w:pPr>
      <w:r w:rsidRPr="00713F8A">
        <w:rPr>
          <w:rFonts w:ascii="Cambria Math" w:hAnsi="Cambria Math"/>
        </w:rPr>
        <w:t>точки минимума и точки максимума функции; минимумы и максимумы функции;</w:t>
      </w:r>
    </w:p>
    <w:p w:rsidR="00FF2EE7" w:rsidRPr="00713F8A" w:rsidRDefault="00FF2EE7" w:rsidP="00FF2EE7">
      <w:pPr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6) </w:t>
      </w:r>
      <w:r w:rsidRPr="00713F8A">
        <w:rPr>
          <w:rFonts w:ascii="Cambria Math" w:hAnsi="Cambria Math"/>
        </w:rPr>
        <w:t>наибольшее и наименьшее значения функции.</w:t>
      </w:r>
    </w:p>
    <w:p w:rsidR="00FF2EE7" w:rsidRPr="00713F8A" w:rsidRDefault="00FF2EE7" w:rsidP="00FF2EE7">
      <w:pPr>
        <w:rPr>
          <w:rFonts w:ascii="Cambria Math" w:hAnsi="Cambria Math"/>
        </w:rPr>
      </w:pPr>
    </w:p>
    <w:p w:rsidR="00FF2EE7" w:rsidRPr="00713F8A" w:rsidRDefault="00FF2EE7" w:rsidP="00FF2EE7">
      <w:pPr>
        <w:rPr>
          <w:rFonts w:ascii="Cambria Math" w:hAnsi="Cambria Math"/>
        </w:rPr>
      </w:pPr>
      <w:r w:rsidRPr="00713F8A">
        <w:rPr>
          <w:rFonts w:ascii="Cambria Math" w:hAnsi="Cambria Math"/>
          <w:iCs/>
        </w:rPr>
        <w:t xml:space="preserve">2. </w:t>
      </w:r>
      <w:r w:rsidRPr="00713F8A">
        <w:rPr>
          <w:rFonts w:ascii="Cambria Math" w:hAnsi="Cambria Math"/>
          <w:iCs/>
        </w:rPr>
        <w:t xml:space="preserve">Найдите наибольшее и наименьшее значения функции </w:t>
      </w:r>
      <w:r w:rsidRPr="00713F8A">
        <w:rPr>
          <w:rFonts w:ascii="Cambria Math" w:hAnsi="Cambria Math"/>
          <w:position w:val="-10"/>
        </w:rPr>
        <w:object w:dxaOrig="1060" w:dyaOrig="320">
          <v:shape id="_x0000_i1056" type="#_x0000_t75" style="width:56.25pt;height:17.25pt" o:ole="">
            <v:imagedata r:id="rId18" o:title=""/>
          </v:shape>
          <o:OLEObject Type="Embed" ProgID="Equation.3" ShapeID="_x0000_i1056" DrawAspect="Content" ObjectID="_1630337188" r:id="rId19"/>
        </w:object>
      </w:r>
      <w:r w:rsidRPr="00713F8A">
        <w:rPr>
          <w:rFonts w:ascii="Cambria Math" w:hAnsi="Cambria Math"/>
        </w:rPr>
        <w:t xml:space="preserve"> на отрезке </w:t>
      </w:r>
      <w:r w:rsidRPr="00713F8A">
        <w:rPr>
          <w:rFonts w:ascii="Cambria Math" w:hAnsi="Cambria Math"/>
          <w:position w:val="-14"/>
        </w:rPr>
        <w:object w:dxaOrig="540" w:dyaOrig="400">
          <v:shape id="_x0000_i1057" type="#_x0000_t75" style="width:28.5pt;height:21pt" o:ole="">
            <v:imagedata r:id="rId20" o:title=""/>
          </v:shape>
          <o:OLEObject Type="Embed" ProgID="Equation.3" ShapeID="_x0000_i1057" DrawAspect="Content" ObjectID="_1630337189" r:id="rId21"/>
        </w:object>
      </w:r>
      <w:r w:rsidRPr="00713F8A">
        <w:rPr>
          <w:rFonts w:ascii="Cambria Math" w:hAnsi="Cambria Math"/>
        </w:rPr>
        <w:t>.</w:t>
      </w:r>
    </w:p>
    <w:p w:rsidR="00713F8A" w:rsidRPr="00713F8A" w:rsidRDefault="00FF2EE7" w:rsidP="00713F8A">
      <w:pPr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3. </w:t>
      </w:r>
      <w:r w:rsidR="00713F8A" w:rsidRPr="00713F8A">
        <w:rPr>
          <w:rFonts w:ascii="Cambria Math" w:hAnsi="Cambria Math"/>
        </w:rPr>
        <w:t xml:space="preserve">а) Постройте эскиз графика функции f, удовлетворяющей условиям: </w:t>
      </w:r>
    </w:p>
    <w:p w:rsidR="00713F8A" w:rsidRPr="00713F8A" w:rsidRDefault="00713F8A" w:rsidP="00713F8A">
      <w:pPr>
        <w:rPr>
          <w:rFonts w:ascii="Cambria Math" w:hAnsi="Cambria Math"/>
        </w:rPr>
      </w:pPr>
      <w:r w:rsidRPr="00713F8A">
        <w:rPr>
          <w:rFonts w:ascii="Cambria Math" w:hAnsi="Cambria Math"/>
          <w:lang w:val="en-US"/>
        </w:rPr>
        <w:t>D</w:t>
      </w:r>
      <w:r w:rsidRPr="00713F8A">
        <w:rPr>
          <w:rFonts w:ascii="Cambria Math" w:hAnsi="Cambria Math"/>
        </w:rPr>
        <w:t>(</w:t>
      </w:r>
      <w:r w:rsidRPr="00713F8A">
        <w:rPr>
          <w:rFonts w:ascii="Cambria Math" w:hAnsi="Cambria Math"/>
          <w:lang w:val="en-US"/>
        </w:rPr>
        <w:t>f</w:t>
      </w:r>
      <w:r w:rsidRPr="00713F8A">
        <w:rPr>
          <w:rFonts w:ascii="Cambria Math" w:hAnsi="Cambria Math"/>
        </w:rPr>
        <w:t xml:space="preserve">)=[–7;6], </w:t>
      </w:r>
      <w:r w:rsidRPr="00713F8A">
        <w:rPr>
          <w:rFonts w:ascii="Cambria Math" w:hAnsi="Cambria Math"/>
          <w:lang w:val="en-US"/>
        </w:rPr>
        <w:t>E</w:t>
      </w:r>
      <w:r w:rsidRPr="00713F8A">
        <w:rPr>
          <w:rFonts w:ascii="Cambria Math" w:hAnsi="Cambria Math"/>
        </w:rPr>
        <w:t>(</w:t>
      </w:r>
      <w:r w:rsidRPr="00713F8A">
        <w:rPr>
          <w:rFonts w:ascii="Cambria Math" w:hAnsi="Cambria Math"/>
          <w:lang w:val="en-US"/>
        </w:rPr>
        <w:t>f</w:t>
      </w:r>
      <w:r w:rsidRPr="00713F8A">
        <w:rPr>
          <w:rFonts w:ascii="Cambria Math" w:hAnsi="Cambria Math"/>
        </w:rPr>
        <w:t xml:space="preserve">)=[–4;5],  </w:t>
      </w:r>
      <w:proofErr w:type="spellStart"/>
      <w:r w:rsidRPr="00713F8A">
        <w:rPr>
          <w:rFonts w:ascii="Cambria Math" w:hAnsi="Cambria Math"/>
          <w:lang w:val="en-US"/>
        </w:rPr>
        <w:t>x</w:t>
      </w:r>
      <w:r w:rsidRPr="00713F8A">
        <w:rPr>
          <w:rFonts w:ascii="Cambria Math" w:hAnsi="Cambria Math"/>
          <w:vertAlign w:val="subscript"/>
          <w:lang w:val="en-US"/>
        </w:rPr>
        <w:t>min</w:t>
      </w:r>
      <w:proofErr w:type="spellEnd"/>
      <w:r w:rsidRPr="00713F8A">
        <w:rPr>
          <w:rFonts w:ascii="Cambria Math" w:hAnsi="Cambria Math"/>
        </w:rPr>
        <w:t xml:space="preserve">= 0,  </w:t>
      </w:r>
      <w:proofErr w:type="spellStart"/>
      <w:r w:rsidRPr="00713F8A">
        <w:rPr>
          <w:rFonts w:ascii="Cambria Math" w:hAnsi="Cambria Math"/>
          <w:lang w:val="en-US"/>
        </w:rPr>
        <w:t>x</w:t>
      </w:r>
      <w:r w:rsidRPr="00713F8A">
        <w:rPr>
          <w:rFonts w:ascii="Cambria Math" w:hAnsi="Cambria Math"/>
          <w:vertAlign w:val="subscript"/>
          <w:lang w:val="en-US"/>
        </w:rPr>
        <w:t>m</w:t>
      </w:r>
      <w:proofErr w:type="spellEnd"/>
      <w:r w:rsidRPr="00713F8A">
        <w:rPr>
          <w:rFonts w:ascii="Cambria Math" w:hAnsi="Cambria Math"/>
          <w:vertAlign w:val="subscript"/>
        </w:rPr>
        <w:t>ах</w:t>
      </w:r>
      <w:r w:rsidRPr="00713F8A">
        <w:rPr>
          <w:rFonts w:ascii="Cambria Math" w:hAnsi="Cambria Math"/>
        </w:rPr>
        <w:t xml:space="preserve">= –3,  </w:t>
      </w:r>
      <w:proofErr w:type="spellStart"/>
      <w:r w:rsidRPr="00713F8A">
        <w:rPr>
          <w:rFonts w:ascii="Cambria Math" w:hAnsi="Cambria Math"/>
        </w:rPr>
        <w:t>x</w:t>
      </w:r>
      <w:r w:rsidRPr="00713F8A">
        <w:rPr>
          <w:rFonts w:ascii="Cambria Math" w:hAnsi="Cambria Math"/>
          <w:vertAlign w:val="subscript"/>
        </w:rPr>
        <w:t>max</w:t>
      </w:r>
      <w:proofErr w:type="spellEnd"/>
      <w:r w:rsidRPr="00713F8A">
        <w:rPr>
          <w:rFonts w:ascii="Cambria Math" w:hAnsi="Cambria Math"/>
        </w:rPr>
        <w:t>= 4,  f(–3)=2, нули функции: –5; –2; 2; 6.</w:t>
      </w:r>
    </w:p>
    <w:p w:rsidR="00713F8A" w:rsidRPr="00713F8A" w:rsidRDefault="00713F8A" w:rsidP="00713F8A">
      <w:pPr>
        <w:rPr>
          <w:rFonts w:ascii="Cambria Math" w:hAnsi="Cambria Math"/>
        </w:rPr>
      </w:pPr>
      <w:r w:rsidRPr="00713F8A">
        <w:rPr>
          <w:rFonts w:ascii="Cambria Math" w:hAnsi="Cambria Math"/>
        </w:rPr>
        <w:t xml:space="preserve">б) Найдите по графику промежутки </w:t>
      </w:r>
      <w:proofErr w:type="spellStart"/>
      <w:r w:rsidRPr="00713F8A">
        <w:rPr>
          <w:rFonts w:ascii="Cambria Math" w:hAnsi="Cambria Math"/>
        </w:rPr>
        <w:t>знакопостоянства</w:t>
      </w:r>
      <w:proofErr w:type="spellEnd"/>
      <w:r w:rsidRPr="00713F8A">
        <w:rPr>
          <w:rFonts w:ascii="Cambria Math" w:hAnsi="Cambria Math"/>
        </w:rPr>
        <w:t xml:space="preserve"> функции.</w:t>
      </w:r>
    </w:p>
    <w:p w:rsidR="00FF2EE7" w:rsidRPr="00713F8A" w:rsidRDefault="00FF2EE7" w:rsidP="00FF2EE7">
      <w:pPr>
        <w:pStyle w:val="a4"/>
        <w:ind w:left="0" w:firstLine="0"/>
        <w:rPr>
          <w:rFonts w:ascii="Cambria Math" w:hAnsi="Cambria Math"/>
          <w:i w:val="0"/>
          <w:iCs w:val="0"/>
        </w:rPr>
      </w:pPr>
      <w:r w:rsidRPr="00713F8A">
        <w:rPr>
          <w:rFonts w:ascii="Cambria Math" w:hAnsi="Cambria Math"/>
        </w:rPr>
        <w:t xml:space="preserve">4. </w:t>
      </w:r>
      <w:r w:rsidRPr="00713F8A">
        <w:rPr>
          <w:rFonts w:ascii="Cambria Math" w:hAnsi="Cambria Math"/>
          <w:i w:val="0"/>
          <w:iCs w:val="0"/>
        </w:rPr>
        <w:t>Найдите область определения функции</w:t>
      </w:r>
      <w:r w:rsidRPr="00713F8A">
        <w:rPr>
          <w:rFonts w:ascii="Cambria Math" w:hAnsi="Cambria Math"/>
          <w:b/>
          <w:i w:val="0"/>
          <w:iCs w:val="0"/>
        </w:rPr>
        <w:t xml:space="preserve"> </w:t>
      </w:r>
      <w:r w:rsidRPr="00713F8A">
        <w:rPr>
          <w:rFonts w:ascii="Cambria Math" w:hAnsi="Cambria Math"/>
          <w:i w:val="0"/>
          <w:position w:val="-32"/>
        </w:rPr>
        <w:object w:dxaOrig="3180" w:dyaOrig="700">
          <v:shape id="_x0000_i1059" type="#_x0000_t75" style="width:159pt;height:35.25pt" o:ole="">
            <v:imagedata r:id="rId22" o:title=""/>
          </v:shape>
          <o:OLEObject Type="Embed" ProgID="Equation.DSMT4" ShapeID="_x0000_i1059" DrawAspect="Content" ObjectID="_1630337190" r:id="rId23"/>
        </w:object>
      </w:r>
      <w:r w:rsidRPr="00713F8A">
        <w:rPr>
          <w:rFonts w:ascii="Cambria Math" w:hAnsi="Cambria Math"/>
          <w:i w:val="0"/>
        </w:rPr>
        <w:t>.</w:t>
      </w:r>
    </w:p>
    <w:p w:rsidR="00713F8A" w:rsidRPr="00713F8A" w:rsidRDefault="00713F8A" w:rsidP="00713F8A">
      <w:pPr>
        <w:pStyle w:val="a4"/>
        <w:ind w:left="0" w:firstLine="0"/>
        <w:rPr>
          <w:rFonts w:ascii="Cambria Math" w:hAnsi="Cambria Math"/>
          <w:i w:val="0"/>
        </w:rPr>
      </w:pPr>
      <w:r w:rsidRPr="00713F8A">
        <w:rPr>
          <w:rFonts w:ascii="Cambria Math" w:hAnsi="Cambria Math"/>
        </w:rPr>
        <w:t xml:space="preserve">5. </w:t>
      </w:r>
      <w:r w:rsidRPr="00713F8A">
        <w:rPr>
          <w:rFonts w:ascii="Cambria Math" w:hAnsi="Cambria Math"/>
          <w:i w:val="0"/>
        </w:rPr>
        <w:t xml:space="preserve">Докажите, что функция </w:t>
      </w:r>
      <w:r w:rsidRPr="00713F8A">
        <w:rPr>
          <w:rFonts w:ascii="Cambria Math" w:hAnsi="Cambria Math"/>
          <w:position w:val="-14"/>
        </w:rPr>
        <w:object w:dxaOrig="3500" w:dyaOrig="400">
          <v:shape id="_x0000_i1062" type="#_x0000_t75" style="width:174.75pt;height:20.25pt" o:ole="">
            <v:imagedata r:id="rId24" o:title=""/>
          </v:shape>
          <o:OLEObject Type="Embed" ProgID="Equation.DSMT4" ShapeID="_x0000_i1062" DrawAspect="Content" ObjectID="_1630337191" r:id="rId25"/>
        </w:object>
      </w:r>
      <w:r w:rsidRPr="00713F8A">
        <w:rPr>
          <w:rFonts w:ascii="Cambria Math" w:hAnsi="Cambria Math"/>
          <w:i w:val="0"/>
        </w:rPr>
        <w:t xml:space="preserve"> </w:t>
      </w:r>
      <w:r>
        <w:rPr>
          <w:rFonts w:ascii="Cambria Math" w:hAnsi="Cambria Math"/>
          <w:i w:val="0"/>
        </w:rPr>
        <w:t>является нечетной.</w:t>
      </w:r>
      <w:bookmarkStart w:id="0" w:name="_GoBack"/>
      <w:bookmarkEnd w:id="0"/>
    </w:p>
    <w:sectPr w:rsidR="00713F8A" w:rsidRPr="00713F8A" w:rsidSect="00FF2EE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60928"/>
    <w:multiLevelType w:val="hybridMultilevel"/>
    <w:tmpl w:val="E0C470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6162DD"/>
    <w:multiLevelType w:val="hybridMultilevel"/>
    <w:tmpl w:val="C25AAC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2EE7"/>
    <w:rsid w:val="00713F8A"/>
    <w:rsid w:val="007B46AA"/>
    <w:rsid w:val="00FF2E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2E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2EE7"/>
    <w:pPr>
      <w:ind w:left="720"/>
      <w:contextualSpacing/>
    </w:pPr>
  </w:style>
  <w:style w:type="paragraph" w:styleId="a4">
    <w:name w:val="Body Text Indent"/>
    <w:basedOn w:val="a"/>
    <w:link w:val="a5"/>
    <w:rsid w:val="00FF2EE7"/>
    <w:pPr>
      <w:ind w:left="1440" w:hanging="1440"/>
    </w:pPr>
    <w:rPr>
      <w:i/>
      <w:iCs/>
    </w:rPr>
  </w:style>
  <w:style w:type="character" w:customStyle="1" w:styleId="a5">
    <w:name w:val="Основной текст с отступом Знак"/>
    <w:basedOn w:val="a0"/>
    <w:link w:val="a4"/>
    <w:rsid w:val="00FF2EE7"/>
    <w:rPr>
      <w:rFonts w:ascii="Times New Roman" w:eastAsia="Times New Roman" w:hAnsi="Times New Roman" w:cs="Times New Roman"/>
      <w:i/>
      <w:iCs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2EE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2EE7"/>
    <w:pPr>
      <w:ind w:left="720"/>
      <w:contextualSpacing/>
    </w:pPr>
  </w:style>
  <w:style w:type="paragraph" w:styleId="a4">
    <w:name w:val="Body Text Indent"/>
    <w:basedOn w:val="a"/>
    <w:link w:val="a5"/>
    <w:rsid w:val="00FF2EE7"/>
    <w:pPr>
      <w:ind w:left="1440" w:hanging="1440"/>
    </w:pPr>
    <w:rPr>
      <w:i/>
      <w:iCs/>
    </w:rPr>
  </w:style>
  <w:style w:type="character" w:customStyle="1" w:styleId="a5">
    <w:name w:val="Основной текст с отступом Знак"/>
    <w:basedOn w:val="a0"/>
    <w:link w:val="a4"/>
    <w:rsid w:val="00FF2EE7"/>
    <w:rPr>
      <w:rFonts w:ascii="Times New Roman" w:eastAsia="Times New Roman" w:hAnsi="Times New Roman" w:cs="Times New Roman"/>
      <w:i/>
      <w:iCs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63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09-18T15:22:00Z</dcterms:created>
  <dcterms:modified xsi:type="dcterms:W3CDTF">2019-09-18T15:39:00Z</dcterms:modified>
</cp:coreProperties>
</file>